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258B3F" w14:textId="77777777" w:rsidR="0071511A" w:rsidRPr="00FA25BC" w:rsidRDefault="000C34A7" w:rsidP="00FA25BC">
      <w:pPr>
        <w:pStyle w:val="Heading1"/>
      </w:pPr>
      <w:r w:rsidRPr="00FA25BC">
        <w:t xml:space="preserve">PROJECT </w:t>
      </w:r>
      <w:r w:rsidR="00DA095E" w:rsidRPr="00FA25BC">
        <w:t>Status</w:t>
      </w:r>
      <w:r w:rsidRPr="00FA25BC">
        <w:t xml:space="preserve"> SUMMARY</w:t>
      </w:r>
    </w:p>
    <w:p w14:paraId="455BAF0E" w14:textId="4AABFA62" w:rsidR="0071511A" w:rsidRPr="0045677D" w:rsidRDefault="0071511A" w:rsidP="0071511A">
      <w:pPr>
        <w:spacing w:after="380"/>
        <w:jc w:val="center"/>
        <w:rPr>
          <w:b/>
          <w:i/>
          <w:color w:val="FF0000"/>
          <w:sz w:val="22"/>
        </w:rPr>
      </w:pPr>
      <w:r w:rsidRPr="0045677D">
        <w:rPr>
          <w:b/>
          <w:bCs/>
          <w:i/>
          <w:caps/>
          <w:color w:val="FF0000"/>
          <w:kern w:val="32"/>
          <w:sz w:val="22"/>
        </w:rPr>
        <w:t>(</w:t>
      </w:r>
      <w:r w:rsidR="000A16A0" w:rsidRPr="0045677D">
        <w:rPr>
          <w:b/>
          <w:i/>
          <w:color w:val="FF0000"/>
          <w:sz w:val="22"/>
        </w:rPr>
        <w:t>Must not exceed 1 page</w:t>
      </w:r>
      <w:r w:rsidR="00DA095E" w:rsidRPr="0045677D">
        <w:rPr>
          <w:b/>
          <w:i/>
          <w:color w:val="FF0000"/>
          <w:sz w:val="22"/>
        </w:rPr>
        <w:t>)</w:t>
      </w:r>
    </w:p>
    <w:p w14:paraId="69577B48" w14:textId="77777777" w:rsidR="0011201B" w:rsidRPr="00FA25BC" w:rsidRDefault="00F51471" w:rsidP="00C87835">
      <w:pPr>
        <w:spacing w:after="60"/>
        <w:rPr>
          <w:sz w:val="22"/>
        </w:rPr>
      </w:pPr>
      <w:r w:rsidRPr="00FA25BC">
        <w:rPr>
          <w:b/>
          <w:sz w:val="22"/>
        </w:rPr>
        <w:t>Title</w:t>
      </w:r>
      <w:r w:rsidR="00B74A1E" w:rsidRPr="00FA25BC">
        <w:rPr>
          <w:b/>
          <w:sz w:val="22"/>
        </w:rPr>
        <w:t xml:space="preserve"> (</w:t>
      </w:r>
      <w:r w:rsidR="00B74A1E" w:rsidRPr="00FA25BC">
        <w:rPr>
          <w:b/>
          <w:i/>
          <w:sz w:val="22"/>
        </w:rPr>
        <w:t>80 char</w:t>
      </w:r>
      <w:r w:rsidR="009D3849" w:rsidRPr="00FA25BC">
        <w:rPr>
          <w:b/>
          <w:i/>
          <w:sz w:val="22"/>
        </w:rPr>
        <w:t>acters</w:t>
      </w:r>
      <w:r w:rsidR="00B74A1E" w:rsidRPr="00FA25BC">
        <w:rPr>
          <w:b/>
          <w:i/>
          <w:sz w:val="22"/>
        </w:rPr>
        <w:t xml:space="preserve"> max</w:t>
      </w:r>
      <w:r w:rsidR="00D5149D" w:rsidRPr="00FA25BC">
        <w:rPr>
          <w:b/>
          <w:i/>
          <w:sz w:val="22"/>
        </w:rPr>
        <w:t>; strictly enforced</w:t>
      </w:r>
      <w:r w:rsidR="00B74A1E" w:rsidRPr="00FA25BC">
        <w:rPr>
          <w:b/>
          <w:sz w:val="22"/>
        </w:rPr>
        <w:t>)</w:t>
      </w:r>
      <w:r w:rsidRPr="00FA25BC">
        <w:rPr>
          <w:b/>
          <w:sz w:val="22"/>
        </w:rPr>
        <w:t>:</w:t>
      </w:r>
      <w:r w:rsidR="004B452D" w:rsidRPr="00FA25BC">
        <w:rPr>
          <w:b/>
          <w:sz w:val="22"/>
        </w:rPr>
        <w:t xml:space="preserve"> </w:t>
      </w:r>
      <w:r w:rsidR="001E0D56" w:rsidRPr="00FA25BC">
        <w:rPr>
          <w:sz w:val="22"/>
        </w:rPr>
        <w:t>Text</w:t>
      </w:r>
    </w:p>
    <w:p w14:paraId="5C217922" w14:textId="77777777" w:rsidR="00F51471" w:rsidRPr="00FA25BC" w:rsidRDefault="00F51471" w:rsidP="00C87835">
      <w:pPr>
        <w:spacing w:after="60"/>
        <w:rPr>
          <w:sz w:val="22"/>
        </w:rPr>
      </w:pPr>
      <w:r w:rsidRPr="00FA25BC">
        <w:rPr>
          <w:b/>
          <w:sz w:val="22"/>
        </w:rPr>
        <w:t>PI and Co-PI</w:t>
      </w:r>
      <w:r w:rsidR="007B1769" w:rsidRPr="00FA25BC">
        <w:rPr>
          <w:b/>
          <w:sz w:val="22"/>
        </w:rPr>
        <w:t>(s)</w:t>
      </w:r>
      <w:r w:rsidRPr="00FA25BC">
        <w:rPr>
          <w:b/>
          <w:sz w:val="22"/>
        </w:rPr>
        <w:t>:</w:t>
      </w:r>
      <w:r w:rsidR="00EC6D77" w:rsidRPr="00FA25BC">
        <w:rPr>
          <w:b/>
          <w:sz w:val="22"/>
        </w:rPr>
        <w:t xml:space="preserve"> </w:t>
      </w:r>
      <w:r w:rsidR="001E0D56" w:rsidRPr="00FA25BC">
        <w:rPr>
          <w:sz w:val="22"/>
        </w:rPr>
        <w:t>Text</w:t>
      </w:r>
    </w:p>
    <w:p w14:paraId="0B30F07C" w14:textId="77777777" w:rsidR="00F51471" w:rsidRPr="00FA25BC" w:rsidRDefault="007B1769" w:rsidP="00C87835">
      <w:pPr>
        <w:spacing w:after="60"/>
        <w:rPr>
          <w:sz w:val="22"/>
        </w:rPr>
      </w:pPr>
      <w:r w:rsidRPr="00FA25BC">
        <w:rPr>
          <w:b/>
          <w:sz w:val="22"/>
        </w:rPr>
        <w:t xml:space="preserve">Applying </w:t>
      </w:r>
      <w:r w:rsidR="00F51471" w:rsidRPr="00FA25BC">
        <w:rPr>
          <w:b/>
          <w:sz w:val="22"/>
        </w:rPr>
        <w:t>Institution</w:t>
      </w:r>
      <w:r w:rsidRPr="00FA25BC">
        <w:rPr>
          <w:b/>
          <w:sz w:val="22"/>
        </w:rPr>
        <w:t>/</w:t>
      </w:r>
      <w:r w:rsidR="00F51471" w:rsidRPr="00FA25BC">
        <w:rPr>
          <w:b/>
          <w:sz w:val="22"/>
        </w:rPr>
        <w:t>Organization:</w:t>
      </w:r>
      <w:r w:rsidR="001E0D56" w:rsidRPr="00FA25BC">
        <w:rPr>
          <w:sz w:val="22"/>
        </w:rPr>
        <w:t xml:space="preserve"> Text</w:t>
      </w:r>
    </w:p>
    <w:p w14:paraId="6F86846F" w14:textId="77777777" w:rsidR="00F51471" w:rsidRPr="00FA25BC" w:rsidRDefault="00EE5689" w:rsidP="00C87835">
      <w:pPr>
        <w:spacing w:after="60"/>
        <w:rPr>
          <w:sz w:val="22"/>
        </w:rPr>
      </w:pPr>
      <w:r>
        <w:rPr>
          <w:b/>
          <w:sz w:val="22"/>
        </w:rPr>
        <w:t>Resource</w:t>
      </w:r>
      <w:r w:rsidR="006A7D3E">
        <w:rPr>
          <w:b/>
          <w:sz w:val="22"/>
        </w:rPr>
        <w:t xml:space="preserve"> Name(s) </w:t>
      </w:r>
      <w:r>
        <w:rPr>
          <w:b/>
          <w:sz w:val="22"/>
        </w:rPr>
        <w:t xml:space="preserve">and </w:t>
      </w:r>
      <w:r w:rsidR="00F51471" w:rsidRPr="00FA25BC">
        <w:rPr>
          <w:b/>
          <w:sz w:val="22"/>
        </w:rPr>
        <w:t xml:space="preserve">Number of </w:t>
      </w:r>
      <w:r>
        <w:rPr>
          <w:b/>
          <w:sz w:val="22"/>
        </w:rPr>
        <w:t>Node</w:t>
      </w:r>
      <w:r w:rsidR="000F2C45" w:rsidRPr="00FA25BC">
        <w:rPr>
          <w:b/>
          <w:sz w:val="22"/>
        </w:rPr>
        <w:t xml:space="preserve"> </w:t>
      </w:r>
      <w:r w:rsidR="00F51471" w:rsidRPr="00FA25BC">
        <w:rPr>
          <w:b/>
          <w:sz w:val="22"/>
        </w:rPr>
        <w:t>Hours Requested:</w:t>
      </w:r>
      <w:r w:rsidR="001E0D56" w:rsidRPr="00FA25BC">
        <w:rPr>
          <w:sz w:val="22"/>
        </w:rPr>
        <w:t xml:space="preserve"> Text</w:t>
      </w:r>
    </w:p>
    <w:p w14:paraId="169389CB" w14:textId="77777777" w:rsidR="00F51471" w:rsidRPr="00FA25BC" w:rsidRDefault="000F2C45" w:rsidP="00C87835">
      <w:pPr>
        <w:spacing w:after="60"/>
        <w:rPr>
          <w:sz w:val="22"/>
        </w:rPr>
      </w:pPr>
      <w:r w:rsidRPr="00FA25BC">
        <w:rPr>
          <w:b/>
          <w:sz w:val="22"/>
        </w:rPr>
        <w:t>Amount of Storage Requested:</w:t>
      </w:r>
      <w:r w:rsidR="001E0D56" w:rsidRPr="00FA25BC">
        <w:rPr>
          <w:sz w:val="22"/>
        </w:rPr>
        <w:t xml:space="preserve"> Text</w:t>
      </w:r>
    </w:p>
    <w:p w14:paraId="3519E0C7" w14:textId="77777777" w:rsidR="00B8324C" w:rsidRPr="00FA25BC" w:rsidRDefault="00DA095E" w:rsidP="00C87835">
      <w:pPr>
        <w:spacing w:after="60"/>
        <w:rPr>
          <w:sz w:val="22"/>
        </w:rPr>
      </w:pPr>
      <w:r w:rsidRPr="00FA25BC">
        <w:rPr>
          <w:b/>
          <w:sz w:val="22"/>
        </w:rPr>
        <w:t>Status</w:t>
      </w:r>
      <w:r w:rsidR="00B25E49" w:rsidRPr="00FA25BC">
        <w:rPr>
          <w:b/>
          <w:sz w:val="22"/>
        </w:rPr>
        <w:t xml:space="preserve"> Summary </w:t>
      </w:r>
      <w:r w:rsidR="00B25E49" w:rsidRPr="00FA25BC">
        <w:rPr>
          <w:b/>
          <w:i/>
          <w:sz w:val="22"/>
        </w:rPr>
        <w:t>(M</w:t>
      </w:r>
      <w:r w:rsidR="00963189" w:rsidRPr="00FA25BC">
        <w:rPr>
          <w:b/>
          <w:i/>
          <w:sz w:val="22"/>
        </w:rPr>
        <w:t>ay use the remainder of page)</w:t>
      </w:r>
      <w:r w:rsidR="00EA6107" w:rsidRPr="00FA25BC">
        <w:rPr>
          <w:b/>
          <w:sz w:val="22"/>
        </w:rPr>
        <w:t>:</w:t>
      </w:r>
      <w:r w:rsidR="00647295" w:rsidRPr="00FA25BC">
        <w:rPr>
          <w:sz w:val="22"/>
        </w:rPr>
        <w:t xml:space="preserve"> </w:t>
      </w:r>
    </w:p>
    <w:p w14:paraId="3CD0F654" w14:textId="77777777" w:rsidR="007B781A" w:rsidRPr="00FA25BC" w:rsidRDefault="00DA095E" w:rsidP="00FA25BC">
      <w:pPr>
        <w:pStyle w:val="BodyText"/>
      </w:pPr>
      <w:r w:rsidRPr="00FA25BC">
        <w:t xml:space="preserve">Briefly summarize the goals of the project. It is unnecessary to repeat the executive summary from the original proposal. The </w:t>
      </w:r>
      <w:r w:rsidR="00FE5453">
        <w:t>p</w:t>
      </w:r>
      <w:r w:rsidRPr="00FA25BC">
        <w:t xml:space="preserve">roject </w:t>
      </w:r>
      <w:r w:rsidR="00FE5453">
        <w:t>s</w:t>
      </w:r>
      <w:r w:rsidRPr="00FA25BC">
        <w:t xml:space="preserve">tatus </w:t>
      </w:r>
      <w:r w:rsidR="00FE5453">
        <w:t>s</w:t>
      </w:r>
      <w:r w:rsidRPr="00FA25BC">
        <w:t>ummary should include an overview of the achievements to date. Industry organizations should also summarize the economic or strategic business impact of the accomplishments to date.</w:t>
      </w:r>
    </w:p>
    <w:p w14:paraId="3786CBA8" w14:textId="77777777" w:rsidR="006B2DA1" w:rsidRDefault="009D3849" w:rsidP="00FA25BC">
      <w:pPr>
        <w:pStyle w:val="BodyText"/>
      </w:pPr>
      <w:r w:rsidRPr="00FA25BC">
        <w:t>Insert paragraph(s).</w:t>
      </w:r>
    </w:p>
    <w:p w14:paraId="493FCF63" w14:textId="77777777" w:rsidR="0045677D" w:rsidRDefault="0045677D" w:rsidP="0045677D">
      <w:pPr>
        <w:jc w:val="center"/>
        <w:rPr>
          <w:b/>
          <w:bCs/>
          <w:sz w:val="22"/>
        </w:rPr>
        <w:sectPr w:rsidR="0045677D" w:rsidSect="0011201B">
          <w:headerReference w:type="default" r:id="rId7"/>
          <w:footerReference w:type="default" r:id="rId8"/>
          <w:pgSz w:w="12240" w:h="15840"/>
          <w:pgMar w:top="1440" w:right="1440" w:bottom="1440" w:left="1440" w:header="720" w:footer="720" w:gutter="0"/>
          <w:cols w:space="720"/>
          <w:docGrid w:linePitch="360"/>
        </w:sectPr>
      </w:pPr>
    </w:p>
    <w:p w14:paraId="3003DD43" w14:textId="611A9995" w:rsidR="0045677D" w:rsidRPr="00405C50" w:rsidRDefault="0045677D" w:rsidP="0045677D">
      <w:pPr>
        <w:jc w:val="center"/>
        <w:rPr>
          <w:b/>
          <w:bCs/>
          <w:sz w:val="22"/>
        </w:rPr>
      </w:pPr>
      <w:r w:rsidRPr="0045677D">
        <w:rPr>
          <w:b/>
          <w:bCs/>
          <w:sz w:val="22"/>
        </w:rPr>
        <w:lastRenderedPageBreak/>
        <w:t>RENEWAL</w:t>
      </w:r>
      <w:r w:rsidRPr="0045677D">
        <w:rPr>
          <w:b/>
          <w:bCs/>
          <w:sz w:val="22"/>
          <w:lang w:val="x-none"/>
        </w:rPr>
        <w:t xml:space="preserve"> NARRATIVE </w:t>
      </w:r>
      <w:r w:rsidR="00405C50">
        <w:rPr>
          <w:b/>
          <w:bCs/>
          <w:color w:val="FF0000"/>
          <w:sz w:val="22"/>
        </w:rPr>
        <w:t>(THE NARRATIVE SHOULD NOT EXCEED 14 PAGES)</w:t>
      </w:r>
    </w:p>
    <w:p w14:paraId="1F4C1415" w14:textId="77777777" w:rsidR="0045677D" w:rsidRPr="0045677D" w:rsidRDefault="0045677D" w:rsidP="0045677D">
      <w:pPr>
        <w:jc w:val="center"/>
        <w:rPr>
          <w:b/>
          <w:bCs/>
          <w:i/>
          <w:iCs/>
          <w:sz w:val="22"/>
          <w:lang w:val="x-none"/>
        </w:rPr>
      </w:pPr>
    </w:p>
    <w:p w14:paraId="44AB1AB5" w14:textId="77777777" w:rsidR="0045677D" w:rsidRPr="0045677D" w:rsidRDefault="0045677D" w:rsidP="0045677D">
      <w:pPr>
        <w:rPr>
          <w:sz w:val="22"/>
        </w:rPr>
      </w:pPr>
      <w:r w:rsidRPr="0045677D">
        <w:rPr>
          <w:sz w:val="22"/>
        </w:rPr>
        <w:t xml:space="preserve">Visual materials, such as charts, graphs, pictures, etc., are included in the 14-page limit. References do </w:t>
      </w:r>
      <w:r w:rsidRPr="0045677D">
        <w:rPr>
          <w:b/>
          <w:bCs/>
          <w:sz w:val="22"/>
          <w:u w:val="single"/>
        </w:rPr>
        <w:t>not</w:t>
      </w:r>
      <w:r w:rsidRPr="0045677D">
        <w:rPr>
          <w:sz w:val="22"/>
        </w:rPr>
        <w:t xml:space="preserve"> count toward the 14-page limit and should be after the Renewal Narrative.</w:t>
      </w:r>
      <w:r w:rsidRPr="0045677D">
        <w:rPr>
          <w:b/>
          <w:bCs/>
          <w:sz w:val="22"/>
        </w:rPr>
        <w:t xml:space="preserve"> </w:t>
      </w:r>
      <w:r w:rsidRPr="0045677D">
        <w:rPr>
          <w:sz w:val="22"/>
        </w:rPr>
        <w:t xml:space="preserve">URLs that provide information related to the proposal should not be included. </w:t>
      </w:r>
      <w:r w:rsidRPr="00F673CB">
        <w:rPr>
          <w:b/>
          <w:bCs/>
          <w:color w:val="FF0000"/>
          <w:sz w:val="22"/>
        </w:rPr>
        <w:t>The 14-page limit will be strictly enforced.</w:t>
      </w:r>
      <w:r w:rsidRPr="00F673CB">
        <w:rPr>
          <w:color w:val="FF0000"/>
          <w:sz w:val="22"/>
        </w:rPr>
        <w:t xml:space="preserve"> </w:t>
      </w:r>
      <w:r w:rsidRPr="0045677D">
        <w:rPr>
          <w:sz w:val="22"/>
        </w:rPr>
        <w:t>The Renewal Narrative should address the following points:</w:t>
      </w:r>
    </w:p>
    <w:p w14:paraId="732C6A9E" w14:textId="77777777" w:rsidR="0045677D" w:rsidRPr="0045677D" w:rsidRDefault="0045677D" w:rsidP="0045677D">
      <w:pPr>
        <w:rPr>
          <w:sz w:val="22"/>
        </w:rPr>
      </w:pPr>
    </w:p>
    <w:p w14:paraId="0A031993" w14:textId="77777777" w:rsidR="0045677D" w:rsidRPr="0045677D" w:rsidRDefault="0045677D" w:rsidP="0045677D">
      <w:pPr>
        <w:pStyle w:val="Heading1"/>
        <w:rPr>
          <w:rFonts w:ascii="Times New Roman" w:hAnsi="Times New Roman"/>
        </w:rPr>
      </w:pPr>
      <w:r w:rsidRPr="0045677D">
        <w:rPr>
          <w:rFonts w:ascii="Times New Roman" w:hAnsi="Times New Roman"/>
        </w:rPr>
        <w:t>PROJECT ACHIEVEMENTS</w:t>
      </w:r>
    </w:p>
    <w:p w14:paraId="33F8DEB7" w14:textId="77777777" w:rsidR="0045677D" w:rsidRPr="0045677D" w:rsidRDefault="0045677D" w:rsidP="0045677D">
      <w:pPr>
        <w:pStyle w:val="BodyText"/>
        <w:rPr>
          <w:b/>
        </w:rPr>
      </w:pPr>
      <w:r w:rsidRPr="0045677D">
        <w:t xml:space="preserve">The project achievements should address the points described below. </w:t>
      </w:r>
      <w:r w:rsidRPr="0045677D">
        <w:rPr>
          <w:b/>
        </w:rPr>
        <w:t xml:space="preserve">This section is typically about 10 pages. </w:t>
      </w:r>
    </w:p>
    <w:p w14:paraId="6D84E2CD" w14:textId="77777777" w:rsidR="0045677D" w:rsidRPr="0045677D" w:rsidRDefault="0045677D" w:rsidP="0045677D">
      <w:pPr>
        <w:pStyle w:val="BodyText"/>
      </w:pPr>
      <w:r w:rsidRPr="0045677D">
        <w:t>Insert paragraph(s).</w:t>
      </w:r>
    </w:p>
    <w:p w14:paraId="1DFDC7E3" w14:textId="77777777" w:rsidR="0045677D" w:rsidRPr="0045677D" w:rsidRDefault="0045677D" w:rsidP="0045677D">
      <w:pPr>
        <w:pStyle w:val="Heading2"/>
        <w:rPr>
          <w:rFonts w:ascii="Times New Roman" w:hAnsi="Times New Roman"/>
        </w:rPr>
      </w:pPr>
      <w:r w:rsidRPr="0045677D">
        <w:rPr>
          <w:rFonts w:ascii="Times New Roman" w:hAnsi="Times New Roman"/>
        </w:rPr>
        <w:t>Significance of Accomplishments to Date</w:t>
      </w:r>
    </w:p>
    <w:p w14:paraId="2BEA1B38" w14:textId="77777777" w:rsidR="0045677D" w:rsidRPr="0045677D" w:rsidRDefault="0045677D" w:rsidP="0045677D">
      <w:pPr>
        <w:pStyle w:val="BodyText"/>
      </w:pPr>
      <w:r w:rsidRPr="0045677D">
        <w:t>Explain what advances you accomplished through the INCITE award (impact on community paradigms, valuable insights into or solving a long-standing challenge, etc.). Place the proposed research in the context of competing work in your discipline or business. Reiterate the milestones of your proposal and discuss the accomplishments (planned or unplanned) achieved this year relative to those milestones and allocation use (Section 1.a.ii). Summarize the impact of the results achieved: What conclusions can be drawn, and what is solved because of these results? What new and follow-on investigations have these results motivated?</w:t>
      </w:r>
    </w:p>
    <w:p w14:paraId="4F22FF52" w14:textId="77777777" w:rsidR="0045677D" w:rsidRPr="0045677D" w:rsidRDefault="0045677D" w:rsidP="0045677D">
      <w:pPr>
        <w:pStyle w:val="BodyText"/>
      </w:pPr>
      <w:r w:rsidRPr="0045677D">
        <w:t>Insert paragraph(s).</w:t>
      </w:r>
    </w:p>
    <w:p w14:paraId="0CA9CDAD" w14:textId="77777777" w:rsidR="0045677D" w:rsidRPr="0045677D" w:rsidRDefault="0045677D" w:rsidP="0045677D">
      <w:pPr>
        <w:pStyle w:val="Heading2"/>
        <w:rPr>
          <w:rFonts w:ascii="Times New Roman" w:hAnsi="Times New Roman"/>
        </w:rPr>
      </w:pPr>
      <w:r w:rsidRPr="0045677D">
        <w:rPr>
          <w:rFonts w:ascii="Times New Roman" w:hAnsi="Times New Roman"/>
        </w:rPr>
        <w:t>Allocation Use</w:t>
      </w:r>
    </w:p>
    <w:p w14:paraId="69441400" w14:textId="20646318" w:rsidR="0045677D" w:rsidRPr="0045677D" w:rsidRDefault="0045677D" w:rsidP="0045677D">
      <w:pPr>
        <w:pStyle w:val="BodyText"/>
      </w:pPr>
      <w:r w:rsidRPr="0045677D">
        <w:t xml:space="preserve">Summarize your project's allocation use to date this year: percent of allocated </w:t>
      </w:r>
      <w:r w:rsidR="00184261">
        <w:t>node</w:t>
      </w:r>
      <w:r w:rsidRPr="0045677D">
        <w:t xml:space="preserve">-hours used on each platform, job size distribution, number of users, etc. Associate the resource use with particular results where possible. Also summarize your project's projected use from now until the end of December (i.e., end of current allocation year): anticipated percent of allocated </w:t>
      </w:r>
      <w:r w:rsidR="00D45F3B">
        <w:t>node</w:t>
      </w:r>
      <w:r w:rsidRPr="0045677D">
        <w:t>-hours used on each platform, job size distribution, etc. Associate this resource usage with anticipated results. Do you expect your usage to be evenly distributed throughout the remainder of this year? If not, explain.</w:t>
      </w:r>
    </w:p>
    <w:p w14:paraId="73C04001" w14:textId="77777777" w:rsidR="0045677D" w:rsidRPr="0045677D" w:rsidRDefault="0045677D" w:rsidP="0045677D">
      <w:pPr>
        <w:pStyle w:val="BodyText"/>
      </w:pPr>
      <w:r w:rsidRPr="0045677D">
        <w:t>Insert paragraph(s).</w:t>
      </w:r>
    </w:p>
    <w:p w14:paraId="316457CE" w14:textId="77777777" w:rsidR="0045677D" w:rsidRPr="0045677D" w:rsidRDefault="0045677D" w:rsidP="0045677D">
      <w:pPr>
        <w:pStyle w:val="Heading2"/>
        <w:rPr>
          <w:rFonts w:ascii="Times New Roman" w:hAnsi="Times New Roman"/>
        </w:rPr>
      </w:pPr>
      <w:r w:rsidRPr="0045677D">
        <w:rPr>
          <w:rFonts w:ascii="Times New Roman" w:hAnsi="Times New Roman"/>
        </w:rPr>
        <w:t>Application Parallel Performance</w:t>
      </w:r>
    </w:p>
    <w:p w14:paraId="718953F9" w14:textId="77777777" w:rsidR="0045677D" w:rsidRPr="0045677D" w:rsidRDefault="0045677D" w:rsidP="0045677D">
      <w:pPr>
        <w:pStyle w:val="BodyText"/>
      </w:pPr>
      <w:r w:rsidRPr="0045677D">
        <w:t>Summarize the performance (percent of peak, scalability) of your project's simulation tools used in the allocations this year. What progress was made in improving the application's performance on this architecture? What challenges (if any) remain? List the technical risks and challenges that were confronted by your project (overcome or not) this year. Were they anticipated?</w:t>
      </w:r>
    </w:p>
    <w:p w14:paraId="3C676501" w14:textId="77777777" w:rsidR="0045677D" w:rsidRPr="0045677D" w:rsidRDefault="0045677D" w:rsidP="0045677D">
      <w:pPr>
        <w:pStyle w:val="BodyText"/>
      </w:pPr>
      <w:r w:rsidRPr="0045677D">
        <w:t>Insert paragraph(s).</w:t>
      </w:r>
    </w:p>
    <w:p w14:paraId="659AA06B" w14:textId="77777777" w:rsidR="0045677D" w:rsidRPr="0045677D" w:rsidRDefault="0045677D" w:rsidP="0045677D">
      <w:pPr>
        <w:pStyle w:val="Heading3"/>
        <w:spacing w:before="240"/>
      </w:pPr>
      <w:r w:rsidRPr="0045677D">
        <w:t>Heading 3 (Optional)</w:t>
      </w:r>
    </w:p>
    <w:p w14:paraId="78090687" w14:textId="77777777" w:rsidR="0045677D" w:rsidRPr="0045677D" w:rsidRDefault="0045677D" w:rsidP="0045677D">
      <w:pPr>
        <w:pStyle w:val="BodyText"/>
      </w:pPr>
      <w:r w:rsidRPr="0045677D">
        <w:t>Insert paragraph(s).</w:t>
      </w:r>
    </w:p>
    <w:p w14:paraId="0D4C6B32" w14:textId="77777777" w:rsidR="0045677D" w:rsidRPr="0045677D" w:rsidRDefault="0045677D" w:rsidP="0045677D">
      <w:pPr>
        <w:rPr>
          <w:sz w:val="22"/>
        </w:rPr>
      </w:pPr>
    </w:p>
    <w:p w14:paraId="47B92445" w14:textId="77777777" w:rsidR="0045677D" w:rsidRPr="0045677D" w:rsidRDefault="0045677D" w:rsidP="0045677D">
      <w:pPr>
        <w:pStyle w:val="Heading2"/>
        <w:rPr>
          <w:rFonts w:ascii="Times New Roman" w:hAnsi="Times New Roman"/>
        </w:rPr>
      </w:pPr>
      <w:r w:rsidRPr="0045677D">
        <w:rPr>
          <w:rFonts w:ascii="Times New Roman" w:hAnsi="Times New Roman"/>
        </w:rPr>
        <w:lastRenderedPageBreak/>
        <w:t>Data Storage</w:t>
      </w:r>
    </w:p>
    <w:p w14:paraId="24B1535E" w14:textId="77777777" w:rsidR="0045677D" w:rsidRPr="0045677D" w:rsidRDefault="0045677D" w:rsidP="0045677D">
      <w:pPr>
        <w:pStyle w:val="BodyText"/>
      </w:pPr>
      <w:r w:rsidRPr="0045677D">
        <w:t xml:space="preserve">What is the current cumulative size of stored data? What is your projection for the cumulative size of stored data at the end of the project? What tools and/or plans do you have to reduce the data? To share the </w:t>
      </w:r>
      <w:proofErr w:type="gramStart"/>
      <w:r w:rsidRPr="0045677D">
        <w:t>data?</w:t>
      </w:r>
      <w:proofErr w:type="gramEnd"/>
    </w:p>
    <w:p w14:paraId="41D810FE" w14:textId="77777777" w:rsidR="0045677D" w:rsidRPr="0045677D" w:rsidRDefault="0045677D" w:rsidP="0045677D">
      <w:pPr>
        <w:pStyle w:val="BodyText"/>
      </w:pPr>
      <w:r w:rsidRPr="0045677D">
        <w:t>Insert paragraph(s).</w:t>
      </w:r>
    </w:p>
    <w:p w14:paraId="1910C3EE" w14:textId="77777777" w:rsidR="0045677D" w:rsidRPr="0045677D" w:rsidRDefault="0045677D" w:rsidP="0045677D">
      <w:pPr>
        <w:pStyle w:val="BodyText"/>
      </w:pPr>
    </w:p>
    <w:p w14:paraId="33394B44" w14:textId="77777777" w:rsidR="0045677D" w:rsidRPr="0045677D" w:rsidRDefault="0045677D" w:rsidP="0045677D">
      <w:pPr>
        <w:pStyle w:val="Heading1"/>
        <w:rPr>
          <w:rFonts w:ascii="Times New Roman" w:hAnsi="Times New Roman"/>
        </w:rPr>
      </w:pPr>
      <w:r w:rsidRPr="0045677D">
        <w:rPr>
          <w:rFonts w:ascii="Times New Roman" w:hAnsi="Times New Roman"/>
        </w:rPr>
        <w:t>PROJECT PLANS FOR NEXT YEAR</w:t>
      </w:r>
    </w:p>
    <w:p w14:paraId="38094652" w14:textId="77777777" w:rsidR="0045677D" w:rsidRPr="0045677D" w:rsidRDefault="0045677D" w:rsidP="0045677D">
      <w:pPr>
        <w:pStyle w:val="BodyText"/>
        <w:spacing w:after="0"/>
      </w:pPr>
      <w:r w:rsidRPr="0045677D">
        <w:t xml:space="preserve">The project plans should address the points described below. </w:t>
      </w:r>
      <w:r w:rsidRPr="0045677D">
        <w:rPr>
          <w:b/>
        </w:rPr>
        <w:t>This section is typically about 4 pages.</w:t>
      </w:r>
      <w:r w:rsidRPr="0045677D">
        <w:t xml:space="preserve"> </w:t>
      </w:r>
    </w:p>
    <w:p w14:paraId="56DB90BA" w14:textId="77777777" w:rsidR="0045677D" w:rsidRPr="0045677D" w:rsidRDefault="0045677D" w:rsidP="0045677D">
      <w:pPr>
        <w:pStyle w:val="BodyText"/>
        <w:spacing w:after="0"/>
      </w:pPr>
    </w:p>
    <w:p w14:paraId="404C20B6" w14:textId="77777777" w:rsidR="0045677D" w:rsidRPr="0045677D" w:rsidRDefault="0045677D" w:rsidP="0045677D">
      <w:pPr>
        <w:pStyle w:val="BodyText"/>
      </w:pPr>
      <w:r w:rsidRPr="0045677D">
        <w:t>Insert paragraph(s).</w:t>
      </w:r>
    </w:p>
    <w:p w14:paraId="438FCA99" w14:textId="77777777" w:rsidR="0045677D" w:rsidRPr="0045677D" w:rsidRDefault="0045677D" w:rsidP="0045677D">
      <w:pPr>
        <w:pStyle w:val="Heading2"/>
        <w:rPr>
          <w:rFonts w:ascii="Times New Roman" w:hAnsi="Times New Roman"/>
        </w:rPr>
      </w:pPr>
      <w:r w:rsidRPr="0045677D">
        <w:rPr>
          <w:rFonts w:ascii="Times New Roman" w:hAnsi="Times New Roman"/>
        </w:rPr>
        <w:t>Summarize the Project Plans</w:t>
      </w:r>
    </w:p>
    <w:p w14:paraId="7E5C194F" w14:textId="77777777" w:rsidR="0045677D" w:rsidRPr="0045677D" w:rsidRDefault="0045677D" w:rsidP="0045677D">
      <w:pPr>
        <w:pStyle w:val="BodyText"/>
        <w:spacing w:after="0"/>
      </w:pPr>
      <w:r w:rsidRPr="0045677D">
        <w:t>Briefly explain what advances you expect to accomplish through the next award period and associate these with the overarching goals of your project. Clearly explain the relationships between the milestones, planned production simulations, and expected compute time required for these sets of simulations. Explain any change in the scope of the project (research objectives, computational approach, personnel, etc.) relative to the plans and approach articulated in the original proposal. If resource requirements differ from those of the previous year, provide details on the differences (platform, increased/decreased node-hours, file system and archival storage, networking) and the reasons for them. If you are requesting a new resource, you must provide evidence that your project is optimized to run on that resource. See the “New Code Applications” section below. Summarize the requirements that are driving the differences and what science/technology outcomes are expected. Significant changes to the original project scope should be discussed with the INCITE program manager prior to submittal.</w:t>
      </w:r>
    </w:p>
    <w:p w14:paraId="2E43E1B6" w14:textId="77777777" w:rsidR="0045677D" w:rsidRPr="0045677D" w:rsidRDefault="0045677D" w:rsidP="0045677D">
      <w:pPr>
        <w:pStyle w:val="BodyText"/>
        <w:spacing w:after="0"/>
      </w:pPr>
    </w:p>
    <w:p w14:paraId="7D36E040" w14:textId="77777777" w:rsidR="0045677D" w:rsidRPr="0045677D" w:rsidRDefault="0045677D" w:rsidP="0045677D">
      <w:pPr>
        <w:pStyle w:val="BodyText"/>
      </w:pPr>
      <w:r w:rsidRPr="0045677D">
        <w:t>Insert paragraph(s).</w:t>
      </w:r>
    </w:p>
    <w:p w14:paraId="3D45EEFC" w14:textId="77777777" w:rsidR="0045677D" w:rsidRPr="0045677D" w:rsidRDefault="0045677D" w:rsidP="0045677D">
      <w:pPr>
        <w:pStyle w:val="Heading3"/>
      </w:pPr>
      <w:r w:rsidRPr="0045677D">
        <w:t>Heading 3 (optional)</w:t>
      </w:r>
    </w:p>
    <w:p w14:paraId="3EEE1D94" w14:textId="77777777" w:rsidR="0045677D" w:rsidRPr="0045677D" w:rsidRDefault="0045677D" w:rsidP="0045677D">
      <w:pPr>
        <w:pStyle w:val="BodyText"/>
      </w:pPr>
      <w:r w:rsidRPr="0045677D">
        <w:t>Insert paragraph(s).</w:t>
      </w:r>
    </w:p>
    <w:p w14:paraId="4FF17D0C" w14:textId="77777777" w:rsidR="0045677D" w:rsidRPr="0045677D" w:rsidRDefault="0045677D" w:rsidP="0045677D">
      <w:pPr>
        <w:pStyle w:val="Heading2"/>
        <w:rPr>
          <w:rFonts w:ascii="Times New Roman" w:hAnsi="Times New Roman"/>
        </w:rPr>
      </w:pPr>
      <w:r w:rsidRPr="0045677D">
        <w:rPr>
          <w:rFonts w:ascii="Times New Roman" w:hAnsi="Times New Roman"/>
        </w:rPr>
        <w:t>Developmental Work</w:t>
      </w:r>
    </w:p>
    <w:p w14:paraId="7E571DBB" w14:textId="77777777" w:rsidR="0045677D" w:rsidRPr="0045677D" w:rsidRDefault="0045677D" w:rsidP="0045677D">
      <w:pPr>
        <w:pStyle w:val="BodyText"/>
        <w:spacing w:after="0"/>
      </w:pPr>
      <w:r w:rsidRPr="0045677D">
        <w:t>Describe what, if any, developmental work has been carried out and the outcome of this work. Describe what additional development work will be executed and when. Provide an estimate for the percentage of project time you will spend on developmental computing (e.g., porting, performance analysis) and other nonproduction runs.</w:t>
      </w:r>
    </w:p>
    <w:p w14:paraId="6F1C901B" w14:textId="77777777" w:rsidR="0045677D" w:rsidRPr="0045677D" w:rsidRDefault="0045677D" w:rsidP="0045677D">
      <w:pPr>
        <w:pStyle w:val="BodyText"/>
        <w:spacing w:after="0"/>
      </w:pPr>
    </w:p>
    <w:p w14:paraId="35D161B5" w14:textId="77777777" w:rsidR="0045677D" w:rsidRPr="0045677D" w:rsidRDefault="0045677D" w:rsidP="0045677D">
      <w:pPr>
        <w:pStyle w:val="BodyText"/>
      </w:pPr>
      <w:r w:rsidRPr="0045677D">
        <w:t>Insert paragraph(s).</w:t>
      </w:r>
    </w:p>
    <w:p w14:paraId="3C9E2702" w14:textId="77777777" w:rsidR="0045677D" w:rsidRPr="0045677D" w:rsidRDefault="0045677D" w:rsidP="0045677D">
      <w:pPr>
        <w:pStyle w:val="Heading2"/>
        <w:rPr>
          <w:rFonts w:ascii="Times New Roman" w:hAnsi="Times New Roman"/>
        </w:rPr>
      </w:pPr>
      <w:r w:rsidRPr="0045677D">
        <w:rPr>
          <w:rFonts w:ascii="Times New Roman" w:hAnsi="Times New Roman"/>
        </w:rPr>
        <w:t>New Code Applications (Where Relevant)</w:t>
      </w:r>
    </w:p>
    <w:p w14:paraId="1A4B51CB" w14:textId="77777777" w:rsidR="0045677D" w:rsidRPr="0045677D" w:rsidRDefault="0045677D" w:rsidP="0045677D">
      <w:pPr>
        <w:pStyle w:val="BodyText"/>
        <w:spacing w:after="0"/>
      </w:pPr>
      <w:r w:rsidRPr="0045677D">
        <w:t xml:space="preserve">Are you planning to use any new production codes next year that were not included in your original proposal? Or are you proposing use of a new resource not included in your original proposal? If so, provide direct evidence, including supporting quantitative data, for your production application’s parallel performance for the intended research simulations. Ideally the proposing team will have generated the data. If you cite work by others, explain why it is applicable here. You should use the application code you intend for the production work, not a related code. Data for sample systems not related to the intended research is undesirable. Performance benchmarking should reflect all I/O requirements. Parallel </w:t>
      </w:r>
      <w:r w:rsidRPr="0045677D">
        <w:lastRenderedPageBreak/>
        <w:t>performance data in either strong or weak scaling mode </w:t>
      </w:r>
      <w:r w:rsidRPr="0045677D">
        <w:rPr>
          <w:i/>
        </w:rPr>
        <w:t>must</w:t>
      </w:r>
      <w:r w:rsidRPr="0045677D">
        <w:t> be provided. Explain how the strong or weak scaling applies to the proposed work.  For data analytics or AI work, a description of the compute, memory, networking, and storage needs in the context of the LCF resources will help reviewers understand the strong or weak scaling characteristics.</w:t>
      </w:r>
    </w:p>
    <w:p w14:paraId="568D98F5" w14:textId="77777777" w:rsidR="0045677D" w:rsidRPr="0045677D" w:rsidRDefault="0045677D" w:rsidP="0045677D">
      <w:pPr>
        <w:pStyle w:val="BodyText"/>
        <w:spacing w:after="0"/>
      </w:pPr>
    </w:p>
    <w:p w14:paraId="4A77ACC3" w14:textId="77777777" w:rsidR="002659C5" w:rsidRDefault="0045677D" w:rsidP="0045677D">
      <w:pPr>
        <w:pStyle w:val="BodyText"/>
        <w:spacing w:after="0"/>
      </w:pPr>
      <w:r w:rsidRPr="0045677D">
        <w:t xml:space="preserve">NOTE: You may apply for a startup account at one of the centers to conduct performance studies. </w:t>
      </w:r>
    </w:p>
    <w:p w14:paraId="5D8C20B3" w14:textId="77777777" w:rsidR="002659C5" w:rsidRDefault="002659C5" w:rsidP="0045677D">
      <w:pPr>
        <w:pStyle w:val="BodyText"/>
        <w:spacing w:after="0"/>
      </w:pPr>
    </w:p>
    <w:p w14:paraId="1131E266" w14:textId="78FB2C7E" w:rsidR="0045677D" w:rsidRDefault="0045677D" w:rsidP="0045677D">
      <w:pPr>
        <w:pStyle w:val="BodyText"/>
        <w:spacing w:after="0"/>
      </w:pPr>
      <w:r w:rsidRPr="0045677D">
        <w:t>Applications are available at</w:t>
      </w:r>
    </w:p>
    <w:p w14:paraId="56E6CB18" w14:textId="77777777" w:rsidR="001D787F" w:rsidRPr="0045677D" w:rsidRDefault="001D787F" w:rsidP="0045677D">
      <w:pPr>
        <w:pStyle w:val="BodyText"/>
        <w:spacing w:after="0"/>
      </w:pPr>
    </w:p>
    <w:p w14:paraId="0C8D981E" w14:textId="77777777" w:rsidR="002A4740" w:rsidRPr="00AE6B70" w:rsidRDefault="002A4740" w:rsidP="002A4740">
      <w:r w:rsidRPr="00AE6B70">
        <w:t xml:space="preserve">ALCF: </w:t>
      </w:r>
      <w:hyperlink r:id="rId9" w:history="1">
        <w:r w:rsidRPr="00AE6B70">
          <w:rPr>
            <w:rStyle w:val="Hyperlink"/>
          </w:rPr>
          <w:t>https://www.alcf.anl.gov/science/directors-discretionary-allocation-program</w:t>
        </w:r>
      </w:hyperlink>
    </w:p>
    <w:p w14:paraId="2F1166C7" w14:textId="77777777" w:rsidR="002A4740" w:rsidRPr="00AE6B70" w:rsidRDefault="002A4740" w:rsidP="002A4740">
      <w:r w:rsidRPr="00AE6B70">
        <w:t xml:space="preserve">OLCF: </w:t>
      </w:r>
      <w:hyperlink r:id="rId10" w:history="1">
        <w:r w:rsidRPr="00AE6B70">
          <w:rPr>
            <w:rStyle w:val="Hyperlink"/>
          </w:rPr>
          <w:t>https://my.olcf.ornl.gov/project-application-new</w:t>
        </w:r>
      </w:hyperlink>
    </w:p>
    <w:p w14:paraId="7567BFE6" w14:textId="77777777" w:rsidR="002659C5" w:rsidRPr="0045677D" w:rsidRDefault="002659C5" w:rsidP="0045677D">
      <w:pPr>
        <w:pStyle w:val="BodyText"/>
        <w:spacing w:after="0"/>
      </w:pPr>
    </w:p>
    <w:p w14:paraId="22F8A412" w14:textId="77777777" w:rsidR="0045677D" w:rsidRPr="0045677D" w:rsidRDefault="0045677D" w:rsidP="0045677D">
      <w:pPr>
        <w:pStyle w:val="BodyText"/>
        <w:spacing w:after="0"/>
      </w:pPr>
      <w:r w:rsidRPr="0045677D">
        <w:t>Insert paragraph(s).</w:t>
      </w:r>
    </w:p>
    <w:p w14:paraId="37BB1A03" w14:textId="77777777" w:rsidR="0045677D" w:rsidRPr="0045677D" w:rsidRDefault="0045677D" w:rsidP="0045677D">
      <w:pPr>
        <w:pStyle w:val="BodyText"/>
        <w:spacing w:after="0"/>
      </w:pPr>
    </w:p>
    <w:p w14:paraId="1FE1A5E8" w14:textId="77777777" w:rsidR="0045677D" w:rsidRPr="0045677D" w:rsidRDefault="0045677D" w:rsidP="0045677D">
      <w:pPr>
        <w:pStyle w:val="BodyText"/>
      </w:pPr>
      <w:r w:rsidRPr="0045677D">
        <w:t xml:space="preserve">If included, call out equations, tables, figures, and references in numerical order in text, such as </w:t>
      </w:r>
      <w:proofErr w:type="spellStart"/>
      <w:r w:rsidRPr="0045677D">
        <w:t>Eqs</w:t>
      </w:r>
      <w:proofErr w:type="spellEnd"/>
      <w:r w:rsidRPr="0045677D">
        <w:t xml:space="preserve">. (1) and (2), Table 1, and Fig. 1 below. </w:t>
      </w:r>
    </w:p>
    <w:p w14:paraId="2EA66D54" w14:textId="77777777" w:rsidR="0045677D" w:rsidRPr="0045677D" w:rsidRDefault="0045677D" w:rsidP="0045677D">
      <w:pPr>
        <w:pStyle w:val="MTDisplayEquation"/>
        <w:spacing w:before="120" w:after="120"/>
        <w:rPr>
          <w:rFonts w:ascii="Times New Roman" w:hAnsi="Times New Roman"/>
          <w:noProof/>
        </w:rPr>
      </w:pPr>
      <w:r w:rsidRPr="0045677D">
        <w:rPr>
          <w:rFonts w:ascii="Times New Roman" w:hAnsi="Times New Roman"/>
          <w:noProof/>
        </w:rPr>
        <w:tab/>
      </w:r>
      <w:r w:rsidR="00732317" w:rsidRPr="00A92D71">
        <w:rPr>
          <w:rFonts w:ascii="Times New Roman" w:hAnsi="Times New Roman"/>
          <w:noProof/>
          <w:position w:val="-22"/>
        </w:rPr>
        <w:object w:dxaOrig="2620" w:dyaOrig="580" w14:anchorId="3897CC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1.35pt;height:29.35pt;mso-width-percent:0;mso-height-percent:0;mso-width-percent:0;mso-height-percent:0" o:ole="">
            <v:imagedata r:id="rId11" o:title=""/>
          </v:shape>
          <o:OLEObject Type="Embed" ProgID="Equation.DSMT4" ShapeID="_x0000_i1026" DrawAspect="Content" ObjectID="_1711200160" r:id="rId12"/>
        </w:object>
      </w:r>
      <w:r w:rsidRPr="0045677D">
        <w:rPr>
          <w:rFonts w:ascii="Times New Roman" w:hAnsi="Times New Roman"/>
          <w:noProof/>
        </w:rPr>
        <w:tab/>
        <w:t>(1)</w:t>
      </w:r>
    </w:p>
    <w:p w14:paraId="41BD0442" w14:textId="77777777" w:rsidR="0045677D" w:rsidRPr="0045677D" w:rsidRDefault="0045677D" w:rsidP="0045677D">
      <w:pPr>
        <w:pStyle w:val="MTDisplayEquation"/>
        <w:spacing w:before="120" w:after="120"/>
        <w:rPr>
          <w:rFonts w:ascii="Times New Roman" w:hAnsi="Times New Roman"/>
        </w:rPr>
      </w:pPr>
      <w:r w:rsidRPr="0045677D">
        <w:rPr>
          <w:rFonts w:ascii="Times New Roman" w:hAnsi="Times New Roman"/>
        </w:rPr>
        <w:tab/>
      </w:r>
      <w:r w:rsidR="00732317" w:rsidRPr="00A92D71">
        <w:rPr>
          <w:rFonts w:ascii="Times New Roman" w:hAnsi="Times New Roman"/>
          <w:noProof/>
          <w:position w:val="-34"/>
        </w:rPr>
        <w:object w:dxaOrig="3620" w:dyaOrig="980" w14:anchorId="31DB4532">
          <v:shape id="_x0000_i1025" type="#_x0000_t75" alt="" style="width:181.35pt;height:49.35pt;mso-width-percent:0;mso-height-percent:0;mso-width-percent:0;mso-height-percent:0" o:ole="">
            <v:imagedata r:id="rId13" o:title=""/>
          </v:shape>
          <o:OLEObject Type="Embed" ProgID="Equation.DSMT4" ShapeID="_x0000_i1025" DrawAspect="Content" ObjectID="_1711200161" r:id="rId14"/>
        </w:object>
      </w:r>
      <w:r w:rsidRPr="0045677D">
        <w:rPr>
          <w:rFonts w:ascii="Times New Roman" w:hAnsi="Times New Roman"/>
        </w:rPr>
        <w:tab/>
        <w:t>(2)</w:t>
      </w:r>
    </w:p>
    <w:p w14:paraId="0B594287" w14:textId="77777777" w:rsidR="0045677D" w:rsidRPr="0045677D" w:rsidRDefault="0045677D" w:rsidP="0045677D">
      <w:pPr>
        <w:rPr>
          <w:sz w:val="22"/>
        </w:rPr>
      </w:pPr>
    </w:p>
    <w:tbl>
      <w:tblPr>
        <w:tblW w:w="0" w:type="auto"/>
        <w:jc w:val="center"/>
        <w:tblLook w:val="04A0" w:firstRow="1" w:lastRow="0" w:firstColumn="1" w:lastColumn="0" w:noHBand="0" w:noVBand="1"/>
      </w:tblPr>
      <w:tblGrid>
        <w:gridCol w:w="1368"/>
        <w:gridCol w:w="1656"/>
        <w:gridCol w:w="1793"/>
        <w:gridCol w:w="1499"/>
      </w:tblGrid>
      <w:tr w:rsidR="0045677D" w:rsidRPr="00CA3B8E" w14:paraId="67E93496" w14:textId="77777777" w:rsidTr="00367FC2">
        <w:trPr>
          <w:jc w:val="center"/>
        </w:trPr>
        <w:tc>
          <w:tcPr>
            <w:tcW w:w="6316" w:type="dxa"/>
            <w:gridSpan w:val="4"/>
            <w:tcBorders>
              <w:bottom w:val="single" w:sz="4" w:space="0" w:color="auto"/>
            </w:tcBorders>
          </w:tcPr>
          <w:p w14:paraId="7A59F3C1" w14:textId="77777777" w:rsidR="0045677D" w:rsidRPr="0045677D" w:rsidRDefault="0045677D" w:rsidP="00367FC2">
            <w:pPr>
              <w:pStyle w:val="TableCap"/>
              <w:rPr>
                <w:rFonts w:ascii="Times New Roman" w:hAnsi="Times New Roman"/>
              </w:rPr>
            </w:pPr>
            <w:r w:rsidRPr="0045677D">
              <w:rPr>
                <w:rFonts w:ascii="Times New Roman" w:hAnsi="Times New Roman"/>
              </w:rPr>
              <w:t>Table 1.  Table title</w:t>
            </w:r>
          </w:p>
        </w:tc>
      </w:tr>
      <w:tr w:rsidR="0045677D" w:rsidRPr="00CA3B8E" w14:paraId="6F55382E" w14:textId="77777777" w:rsidTr="00367FC2">
        <w:trPr>
          <w:jc w:val="center"/>
        </w:trPr>
        <w:tc>
          <w:tcPr>
            <w:tcW w:w="1368" w:type="dxa"/>
            <w:tcBorders>
              <w:top w:val="single" w:sz="4" w:space="0" w:color="auto"/>
              <w:bottom w:val="single" w:sz="4" w:space="0" w:color="auto"/>
            </w:tcBorders>
            <w:vAlign w:val="center"/>
          </w:tcPr>
          <w:p w14:paraId="789359E5" w14:textId="77777777" w:rsidR="0045677D" w:rsidRPr="0045677D" w:rsidRDefault="0045677D" w:rsidP="00367FC2">
            <w:pPr>
              <w:pStyle w:val="TableColumnHeading"/>
            </w:pPr>
            <w:r w:rsidRPr="0045677D">
              <w:t>Column one</w:t>
            </w:r>
          </w:p>
        </w:tc>
        <w:tc>
          <w:tcPr>
            <w:tcW w:w="1656" w:type="dxa"/>
            <w:tcBorders>
              <w:top w:val="single" w:sz="4" w:space="0" w:color="auto"/>
              <w:bottom w:val="single" w:sz="4" w:space="0" w:color="auto"/>
            </w:tcBorders>
            <w:vAlign w:val="center"/>
          </w:tcPr>
          <w:p w14:paraId="47ECAC9D" w14:textId="77777777" w:rsidR="0045677D" w:rsidRPr="0045677D" w:rsidRDefault="0045677D" w:rsidP="00367FC2">
            <w:pPr>
              <w:pStyle w:val="TableColumnHeading"/>
            </w:pPr>
            <w:r w:rsidRPr="0045677D">
              <w:t>Column two</w:t>
            </w:r>
          </w:p>
        </w:tc>
        <w:tc>
          <w:tcPr>
            <w:tcW w:w="1793" w:type="dxa"/>
            <w:tcBorders>
              <w:top w:val="single" w:sz="4" w:space="0" w:color="auto"/>
              <w:bottom w:val="single" w:sz="4" w:space="0" w:color="auto"/>
            </w:tcBorders>
            <w:vAlign w:val="center"/>
          </w:tcPr>
          <w:p w14:paraId="5DA6D7C7" w14:textId="77777777" w:rsidR="0045677D" w:rsidRPr="0045677D" w:rsidRDefault="0045677D" w:rsidP="00367FC2">
            <w:pPr>
              <w:pStyle w:val="TableColumnHeading"/>
            </w:pPr>
            <w:r w:rsidRPr="0045677D">
              <w:t>Column three</w:t>
            </w:r>
          </w:p>
        </w:tc>
        <w:tc>
          <w:tcPr>
            <w:tcW w:w="1499" w:type="dxa"/>
            <w:tcBorders>
              <w:top w:val="single" w:sz="4" w:space="0" w:color="auto"/>
              <w:bottom w:val="single" w:sz="4" w:space="0" w:color="auto"/>
            </w:tcBorders>
            <w:vAlign w:val="center"/>
          </w:tcPr>
          <w:p w14:paraId="64B0D7D7" w14:textId="77777777" w:rsidR="0045677D" w:rsidRPr="0045677D" w:rsidRDefault="0045677D" w:rsidP="00367FC2">
            <w:pPr>
              <w:pStyle w:val="TableColumnHeading"/>
            </w:pPr>
            <w:r w:rsidRPr="0045677D">
              <w:t>Column four</w:t>
            </w:r>
          </w:p>
        </w:tc>
      </w:tr>
      <w:tr w:rsidR="0045677D" w:rsidRPr="00CA3B8E" w14:paraId="669F9403" w14:textId="77777777" w:rsidTr="00367FC2">
        <w:trPr>
          <w:jc w:val="center"/>
        </w:trPr>
        <w:tc>
          <w:tcPr>
            <w:tcW w:w="1368" w:type="dxa"/>
            <w:tcBorders>
              <w:top w:val="single" w:sz="4" w:space="0" w:color="auto"/>
              <w:bottom w:val="single" w:sz="4" w:space="0" w:color="auto"/>
            </w:tcBorders>
          </w:tcPr>
          <w:p w14:paraId="33593E30" w14:textId="77777777" w:rsidR="0045677D" w:rsidRPr="0045677D" w:rsidRDefault="0045677D" w:rsidP="00367FC2">
            <w:pPr>
              <w:pStyle w:val="Tabletext0"/>
            </w:pPr>
            <w:r w:rsidRPr="0045677D">
              <w:t>xxx</w:t>
            </w:r>
          </w:p>
        </w:tc>
        <w:tc>
          <w:tcPr>
            <w:tcW w:w="1656" w:type="dxa"/>
            <w:tcBorders>
              <w:top w:val="single" w:sz="4" w:space="0" w:color="auto"/>
              <w:bottom w:val="single" w:sz="4" w:space="0" w:color="auto"/>
            </w:tcBorders>
          </w:tcPr>
          <w:p w14:paraId="01B38C7C" w14:textId="77777777" w:rsidR="0045677D" w:rsidRPr="0045677D" w:rsidRDefault="0045677D" w:rsidP="00367FC2">
            <w:pPr>
              <w:pStyle w:val="Tabletext0"/>
            </w:pPr>
            <w:proofErr w:type="spellStart"/>
            <w:r w:rsidRPr="0045677D">
              <w:t>xxx</w:t>
            </w:r>
            <w:r w:rsidRPr="0045677D">
              <w:rPr>
                <w:i/>
                <w:vertAlign w:val="superscript"/>
              </w:rPr>
              <w:t>a</w:t>
            </w:r>
            <w:proofErr w:type="spellEnd"/>
          </w:p>
        </w:tc>
        <w:tc>
          <w:tcPr>
            <w:tcW w:w="1793" w:type="dxa"/>
            <w:tcBorders>
              <w:top w:val="single" w:sz="4" w:space="0" w:color="auto"/>
              <w:bottom w:val="single" w:sz="4" w:space="0" w:color="auto"/>
            </w:tcBorders>
          </w:tcPr>
          <w:p w14:paraId="60212ABD" w14:textId="77777777" w:rsidR="0045677D" w:rsidRPr="0045677D" w:rsidRDefault="0045677D" w:rsidP="00367FC2">
            <w:pPr>
              <w:pStyle w:val="Tabletext0"/>
            </w:pPr>
            <w:r w:rsidRPr="0045677D">
              <w:t>xxx</w:t>
            </w:r>
          </w:p>
        </w:tc>
        <w:tc>
          <w:tcPr>
            <w:tcW w:w="1499" w:type="dxa"/>
            <w:tcBorders>
              <w:top w:val="single" w:sz="4" w:space="0" w:color="auto"/>
              <w:bottom w:val="single" w:sz="4" w:space="0" w:color="auto"/>
            </w:tcBorders>
          </w:tcPr>
          <w:p w14:paraId="73718F9E" w14:textId="77777777" w:rsidR="0045677D" w:rsidRPr="0045677D" w:rsidRDefault="0045677D" w:rsidP="00367FC2">
            <w:pPr>
              <w:pStyle w:val="Tabletext0"/>
            </w:pPr>
            <w:r w:rsidRPr="0045677D">
              <w:t>xxx</w:t>
            </w:r>
          </w:p>
        </w:tc>
      </w:tr>
      <w:tr w:rsidR="0045677D" w:rsidRPr="00CA3B8E" w14:paraId="5F45AAA9" w14:textId="77777777" w:rsidTr="00367FC2">
        <w:trPr>
          <w:jc w:val="center"/>
        </w:trPr>
        <w:tc>
          <w:tcPr>
            <w:tcW w:w="1368" w:type="dxa"/>
            <w:tcBorders>
              <w:top w:val="single" w:sz="4" w:space="0" w:color="auto"/>
              <w:bottom w:val="single" w:sz="4" w:space="0" w:color="auto"/>
            </w:tcBorders>
          </w:tcPr>
          <w:p w14:paraId="12FE1B6C" w14:textId="77777777" w:rsidR="0045677D" w:rsidRPr="0045677D" w:rsidRDefault="0045677D" w:rsidP="00367FC2">
            <w:pPr>
              <w:pStyle w:val="Tabletext0"/>
            </w:pPr>
            <w:r w:rsidRPr="0045677D">
              <w:t>xxx</w:t>
            </w:r>
          </w:p>
        </w:tc>
        <w:tc>
          <w:tcPr>
            <w:tcW w:w="1656" w:type="dxa"/>
            <w:tcBorders>
              <w:top w:val="single" w:sz="4" w:space="0" w:color="auto"/>
              <w:bottom w:val="single" w:sz="4" w:space="0" w:color="auto"/>
            </w:tcBorders>
          </w:tcPr>
          <w:p w14:paraId="396EBA07" w14:textId="77777777" w:rsidR="0045677D" w:rsidRPr="0045677D" w:rsidRDefault="0045677D" w:rsidP="00367FC2">
            <w:pPr>
              <w:pStyle w:val="Tabletext0"/>
            </w:pPr>
            <w:r w:rsidRPr="0045677D">
              <w:t>xxx</w:t>
            </w:r>
          </w:p>
        </w:tc>
        <w:tc>
          <w:tcPr>
            <w:tcW w:w="1793" w:type="dxa"/>
            <w:tcBorders>
              <w:top w:val="single" w:sz="4" w:space="0" w:color="auto"/>
              <w:bottom w:val="single" w:sz="4" w:space="0" w:color="auto"/>
            </w:tcBorders>
          </w:tcPr>
          <w:p w14:paraId="67E3766F" w14:textId="77777777" w:rsidR="0045677D" w:rsidRPr="0045677D" w:rsidRDefault="0045677D" w:rsidP="00367FC2">
            <w:pPr>
              <w:pStyle w:val="Tabletext0"/>
            </w:pPr>
            <w:r w:rsidRPr="0045677D">
              <w:t>xxx</w:t>
            </w:r>
          </w:p>
        </w:tc>
        <w:tc>
          <w:tcPr>
            <w:tcW w:w="1499" w:type="dxa"/>
            <w:tcBorders>
              <w:top w:val="single" w:sz="4" w:space="0" w:color="auto"/>
              <w:bottom w:val="single" w:sz="4" w:space="0" w:color="auto"/>
            </w:tcBorders>
          </w:tcPr>
          <w:p w14:paraId="1C435CA3" w14:textId="77777777" w:rsidR="0045677D" w:rsidRPr="0045677D" w:rsidRDefault="0045677D" w:rsidP="00367FC2">
            <w:pPr>
              <w:pStyle w:val="Tabletext0"/>
            </w:pPr>
            <w:r w:rsidRPr="0045677D">
              <w:t>xxx</w:t>
            </w:r>
          </w:p>
        </w:tc>
      </w:tr>
      <w:tr w:rsidR="0045677D" w:rsidRPr="00CA3B8E" w14:paraId="3763251D" w14:textId="77777777" w:rsidTr="00367FC2">
        <w:trPr>
          <w:jc w:val="center"/>
        </w:trPr>
        <w:tc>
          <w:tcPr>
            <w:tcW w:w="6316" w:type="dxa"/>
            <w:gridSpan w:val="4"/>
            <w:tcBorders>
              <w:top w:val="single" w:sz="4" w:space="0" w:color="auto"/>
            </w:tcBorders>
          </w:tcPr>
          <w:p w14:paraId="0EB1003F" w14:textId="77777777" w:rsidR="0045677D" w:rsidRPr="0045677D" w:rsidRDefault="0045677D" w:rsidP="00367FC2">
            <w:pPr>
              <w:pStyle w:val="Tablefootnote0"/>
            </w:pPr>
            <w:proofErr w:type="spellStart"/>
            <w:r w:rsidRPr="0045677D">
              <w:rPr>
                <w:i/>
                <w:vertAlign w:val="superscript"/>
              </w:rPr>
              <w:t>a</w:t>
            </w:r>
            <w:r w:rsidRPr="0045677D">
              <w:t>Footnote</w:t>
            </w:r>
            <w:proofErr w:type="spellEnd"/>
            <w:r w:rsidRPr="0045677D">
              <w:t xml:space="preserve"> here.</w:t>
            </w:r>
          </w:p>
        </w:tc>
      </w:tr>
    </w:tbl>
    <w:p w14:paraId="71939429" w14:textId="77777777" w:rsidR="0045677D" w:rsidRPr="0045677D" w:rsidRDefault="0045677D" w:rsidP="0045677D">
      <w:pPr>
        <w:rPr>
          <w:sz w:val="22"/>
        </w:rPr>
      </w:pPr>
    </w:p>
    <w:p w14:paraId="45A7E5CD" w14:textId="77777777" w:rsidR="0045677D" w:rsidRPr="0045677D" w:rsidRDefault="0045677D" w:rsidP="0045677D">
      <w:pPr>
        <w:rPr>
          <w:sz w:val="22"/>
        </w:rPr>
      </w:pPr>
    </w:p>
    <w:p w14:paraId="5527BB85" w14:textId="77777777" w:rsidR="0045677D" w:rsidRPr="0045677D" w:rsidRDefault="0045677D" w:rsidP="0045677D">
      <w:pPr>
        <w:keepNext/>
        <w:jc w:val="center"/>
        <w:rPr>
          <w:sz w:val="22"/>
        </w:rPr>
      </w:pPr>
      <w:r w:rsidRPr="0045677D">
        <w:rPr>
          <w:noProof/>
          <w:sz w:val="22"/>
        </w:rPr>
        <w:drawing>
          <wp:inline distT="0" distB="0" distL="0" distR="0" wp14:anchorId="75484350" wp14:editId="704B4C05">
            <wp:extent cx="3512820" cy="2390140"/>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512820" cy="2390140"/>
                    </a:xfrm>
                    <a:prstGeom prst="rect">
                      <a:avLst/>
                    </a:prstGeom>
                    <a:noFill/>
                    <a:ln>
                      <a:noFill/>
                    </a:ln>
                  </pic:spPr>
                </pic:pic>
              </a:graphicData>
            </a:graphic>
          </wp:inline>
        </w:drawing>
      </w:r>
    </w:p>
    <w:p w14:paraId="7051B32E" w14:textId="77777777" w:rsidR="0045677D" w:rsidRPr="0045677D" w:rsidRDefault="0045677D" w:rsidP="0045677D">
      <w:pPr>
        <w:pStyle w:val="FIGCAP1line"/>
      </w:pPr>
      <w:r w:rsidRPr="0045677D">
        <w:t>Fig. 1.  Figure caption.</w:t>
      </w:r>
    </w:p>
    <w:p w14:paraId="3E3F988F" w14:textId="5F591348" w:rsidR="00DA75E1" w:rsidRPr="00B90D63" w:rsidRDefault="0045677D" w:rsidP="00B90D63">
      <w:pPr>
        <w:pStyle w:val="NormalWeb"/>
      </w:pPr>
      <w:r w:rsidRPr="00DA75E1">
        <w:rPr>
          <w:b/>
          <w:bCs/>
        </w:rPr>
        <w:lastRenderedPageBreak/>
        <w:t xml:space="preserve">REFERENCES </w:t>
      </w:r>
      <w:r w:rsidR="00B90D63">
        <w:rPr>
          <w:rFonts w:ascii="TimesNewRomanPS" w:hAnsi="TimesNewRomanPS"/>
          <w:b/>
          <w:bCs/>
          <w:sz w:val="22"/>
          <w:szCs w:val="22"/>
        </w:rPr>
        <w:t xml:space="preserve">(optional; not included in the page count) </w:t>
      </w:r>
    </w:p>
    <w:p w14:paraId="060B5482" w14:textId="53F2A4B7" w:rsidR="0045677D" w:rsidRPr="00B90D63" w:rsidRDefault="00DA75E1" w:rsidP="00B90D63">
      <w:pPr>
        <w:pStyle w:val="BodyText"/>
        <w:rPr>
          <w:rFonts w:asciiTheme="majorBidi" w:hAnsiTheme="majorBidi" w:cstheme="majorBidi"/>
        </w:rPr>
      </w:pPr>
      <w:r w:rsidRPr="00807E7D">
        <w:rPr>
          <w:rFonts w:asciiTheme="majorBidi" w:hAnsiTheme="majorBidi" w:cstheme="majorBidi"/>
        </w:rPr>
        <w:t>References must be single-column format, 11 point, Arial or Times New Roman.</w:t>
      </w:r>
    </w:p>
    <w:p w14:paraId="7BB5C1AF" w14:textId="77777777" w:rsidR="0045677D" w:rsidRPr="0045677D" w:rsidRDefault="0045677D" w:rsidP="0045677D">
      <w:pPr>
        <w:pStyle w:val="FIGCAP1line"/>
      </w:pPr>
    </w:p>
    <w:p w14:paraId="06D45B33" w14:textId="77777777" w:rsidR="0045677D" w:rsidRDefault="0045677D" w:rsidP="00FA25BC">
      <w:pPr>
        <w:pStyle w:val="BodyText"/>
        <w:sectPr w:rsidR="0045677D" w:rsidSect="0045677D">
          <w:pgSz w:w="12240" w:h="15840"/>
          <w:pgMar w:top="1440" w:right="1440" w:bottom="1440" w:left="1440" w:header="720" w:footer="720" w:gutter="0"/>
          <w:pgNumType w:start="1"/>
          <w:cols w:space="720"/>
          <w:docGrid w:linePitch="360"/>
        </w:sectPr>
      </w:pPr>
    </w:p>
    <w:p w14:paraId="1BBB7A7D" w14:textId="1B036CB6" w:rsidR="0045677D" w:rsidRPr="004D77CF" w:rsidRDefault="0045677D" w:rsidP="0045677D">
      <w:pPr>
        <w:spacing w:afterLines="60" w:after="144"/>
        <w:rPr>
          <w:b/>
          <w:i/>
          <w:sz w:val="22"/>
        </w:rPr>
      </w:pPr>
      <w:r w:rsidRPr="004D77CF">
        <w:rPr>
          <w:b/>
          <w:i/>
          <w:sz w:val="22"/>
          <w:highlight w:val="yellow"/>
        </w:rPr>
        <w:lastRenderedPageBreak/>
        <w:t xml:space="preserve">[Refer to the guidelines for instructions in preparing the proposal. </w:t>
      </w:r>
      <w:r w:rsidRPr="00627C74">
        <w:rPr>
          <w:b/>
          <w:i/>
          <w:color w:val="FF0000"/>
          <w:sz w:val="22"/>
          <w:highlight w:val="yellow"/>
        </w:rPr>
        <w:t xml:space="preserve">Table does not count toward project narrative page </w:t>
      </w:r>
      <w:r w:rsidR="003228A0">
        <w:rPr>
          <w:b/>
          <w:i/>
          <w:color w:val="FF0000"/>
          <w:sz w:val="22"/>
          <w:highlight w:val="yellow"/>
        </w:rPr>
        <w:t>limit</w:t>
      </w:r>
      <w:r w:rsidRPr="00627C74">
        <w:rPr>
          <w:b/>
          <w:i/>
          <w:color w:val="FF0000"/>
          <w:sz w:val="22"/>
          <w:highlight w:val="yellow"/>
        </w:rPr>
        <w:t>.]</w:t>
      </w:r>
    </w:p>
    <w:p w14:paraId="0256C16A" w14:textId="77777777" w:rsidR="0045677D" w:rsidRPr="004D77CF" w:rsidRDefault="0045677D" w:rsidP="0045677D">
      <w:pPr>
        <w:spacing w:afterLines="60" w:after="144"/>
        <w:rPr>
          <w:sz w:val="22"/>
        </w:rPr>
      </w:pPr>
      <w:r w:rsidRPr="004D77CF">
        <w:rPr>
          <w:b/>
          <w:sz w:val="22"/>
        </w:rPr>
        <w:t xml:space="preserve">Proposal Title (exactly as it appears on submission): </w:t>
      </w:r>
      <w:r w:rsidRPr="004D77CF">
        <w:rPr>
          <w:sz w:val="22"/>
        </w:rPr>
        <w:t>Insert Text</w:t>
      </w:r>
    </w:p>
    <w:tbl>
      <w:tblPr>
        <w:tblW w:w="13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38"/>
        <w:gridCol w:w="6480"/>
        <w:gridCol w:w="1404"/>
        <w:gridCol w:w="2286"/>
      </w:tblGrid>
      <w:tr w:rsidR="0045677D" w:rsidRPr="004D77CF" w14:paraId="14A37B58" w14:textId="77777777" w:rsidTr="00367FC2">
        <w:tc>
          <w:tcPr>
            <w:tcW w:w="13608" w:type="dxa"/>
            <w:gridSpan w:val="4"/>
            <w:vAlign w:val="center"/>
          </w:tcPr>
          <w:p w14:paraId="5546B53B" w14:textId="5304BDF1" w:rsidR="0045677D" w:rsidRPr="00A71DA5" w:rsidRDefault="0045677D" w:rsidP="00367FC2">
            <w:pPr>
              <w:rPr>
                <w:b/>
                <w:sz w:val="20"/>
                <w:szCs w:val="20"/>
              </w:rPr>
            </w:pPr>
            <w:r w:rsidRPr="00A71DA5">
              <w:rPr>
                <w:b/>
                <w:sz w:val="20"/>
                <w:szCs w:val="20"/>
              </w:rPr>
              <w:t>Year 1</w:t>
            </w:r>
            <w:r w:rsidR="000026D9" w:rsidRPr="00A71DA5">
              <w:rPr>
                <w:b/>
                <w:sz w:val="20"/>
                <w:szCs w:val="20"/>
              </w:rPr>
              <w:t xml:space="preserve">                                                                                                                                               </w:t>
            </w:r>
            <w:r w:rsidR="002503C9">
              <w:rPr>
                <w:b/>
                <w:sz w:val="20"/>
                <w:szCs w:val="20"/>
              </w:rPr>
              <w:t xml:space="preserve">                       </w:t>
            </w:r>
            <w:r w:rsidR="003A13BC">
              <w:rPr>
                <w:b/>
                <w:sz w:val="20"/>
                <w:szCs w:val="20"/>
              </w:rPr>
              <w:t xml:space="preserve"> </w:t>
            </w:r>
            <w:r w:rsidR="000026D9" w:rsidRPr="00A71DA5">
              <w:rPr>
                <w:b/>
                <w:sz w:val="20"/>
                <w:szCs w:val="20"/>
              </w:rPr>
              <w:t xml:space="preserve"> Total number of node-hours for Year 1: </w:t>
            </w:r>
            <w:r w:rsidR="000026D9" w:rsidRPr="002503C9">
              <w:rPr>
                <w:bCs/>
                <w:i/>
                <w:iCs/>
                <w:sz w:val="20"/>
                <w:szCs w:val="20"/>
              </w:rPr>
              <w:t>Insert Text</w:t>
            </w:r>
          </w:p>
        </w:tc>
      </w:tr>
      <w:tr w:rsidR="0045677D" w:rsidRPr="00976CF8" w14:paraId="1D640DC6" w14:textId="77777777" w:rsidTr="00367FC2">
        <w:tc>
          <w:tcPr>
            <w:tcW w:w="3438" w:type="dxa"/>
            <w:vAlign w:val="center"/>
          </w:tcPr>
          <w:p w14:paraId="5EBFA074" w14:textId="77777777" w:rsidR="0045677D" w:rsidRPr="00A71DA5" w:rsidRDefault="0045677D" w:rsidP="00367FC2">
            <w:pPr>
              <w:spacing w:after="40"/>
              <w:rPr>
                <w:b/>
                <w:sz w:val="20"/>
                <w:szCs w:val="20"/>
              </w:rPr>
            </w:pPr>
            <w:r w:rsidRPr="00A71DA5">
              <w:rPr>
                <w:b/>
                <w:sz w:val="20"/>
                <w:szCs w:val="20"/>
              </w:rPr>
              <w:t>Milestone:</w:t>
            </w:r>
          </w:p>
        </w:tc>
        <w:tc>
          <w:tcPr>
            <w:tcW w:w="6480" w:type="dxa"/>
            <w:vAlign w:val="center"/>
          </w:tcPr>
          <w:p w14:paraId="787B78E6" w14:textId="77777777" w:rsidR="0045677D" w:rsidRPr="00A71DA5" w:rsidRDefault="0045677D" w:rsidP="00367FC2">
            <w:pPr>
              <w:spacing w:after="40"/>
              <w:rPr>
                <w:b/>
                <w:sz w:val="20"/>
                <w:szCs w:val="20"/>
              </w:rPr>
            </w:pPr>
            <w:r w:rsidRPr="00A71DA5">
              <w:rPr>
                <w:b/>
                <w:sz w:val="20"/>
                <w:szCs w:val="20"/>
              </w:rPr>
              <w:t xml:space="preserve">Details (as appropriate): </w:t>
            </w:r>
          </w:p>
        </w:tc>
        <w:tc>
          <w:tcPr>
            <w:tcW w:w="1404" w:type="dxa"/>
            <w:vAlign w:val="center"/>
          </w:tcPr>
          <w:p w14:paraId="33DA0BF0" w14:textId="77777777" w:rsidR="0045677D" w:rsidRPr="00976CF8" w:rsidRDefault="0045677D" w:rsidP="00367FC2">
            <w:pPr>
              <w:spacing w:after="40"/>
              <w:jc w:val="center"/>
              <w:rPr>
                <w:b/>
                <w:sz w:val="22"/>
              </w:rPr>
            </w:pPr>
            <w:r w:rsidRPr="00976CF8">
              <w:rPr>
                <w:b/>
                <w:sz w:val="22"/>
              </w:rPr>
              <w:t>Dates:</w:t>
            </w:r>
          </w:p>
        </w:tc>
        <w:tc>
          <w:tcPr>
            <w:tcW w:w="2286" w:type="dxa"/>
            <w:vAlign w:val="center"/>
          </w:tcPr>
          <w:p w14:paraId="4F08BDBE" w14:textId="77777777" w:rsidR="0045677D" w:rsidRPr="00976CF8" w:rsidRDefault="0045677D" w:rsidP="00367FC2">
            <w:pPr>
              <w:spacing w:after="40"/>
              <w:jc w:val="center"/>
              <w:rPr>
                <w:b/>
                <w:sz w:val="22"/>
              </w:rPr>
            </w:pPr>
            <w:r w:rsidRPr="00976CF8">
              <w:rPr>
                <w:b/>
                <w:sz w:val="22"/>
              </w:rPr>
              <w:t xml:space="preserve">Status: </w:t>
            </w:r>
            <w:r w:rsidRPr="00976CF8">
              <w:rPr>
                <w:b/>
                <w:sz w:val="22"/>
              </w:rPr>
              <w:br/>
              <w:t>(renewals only)</w:t>
            </w:r>
          </w:p>
        </w:tc>
      </w:tr>
      <w:tr w:rsidR="0045677D" w:rsidRPr="00976CF8" w14:paraId="71E077F2" w14:textId="77777777" w:rsidTr="00367FC2">
        <w:tc>
          <w:tcPr>
            <w:tcW w:w="3438" w:type="dxa"/>
            <w:vAlign w:val="center"/>
          </w:tcPr>
          <w:p w14:paraId="2271200D" w14:textId="77777777" w:rsidR="0045677D" w:rsidRPr="00A71DA5" w:rsidRDefault="0045677D" w:rsidP="00367FC2">
            <w:pPr>
              <w:spacing w:before="40" w:after="40"/>
              <w:rPr>
                <w:sz w:val="20"/>
                <w:szCs w:val="20"/>
              </w:rPr>
            </w:pPr>
            <w:r w:rsidRPr="00A71DA5">
              <w:rPr>
                <w:sz w:val="20"/>
                <w:szCs w:val="20"/>
              </w:rPr>
              <w:t>Insert Text</w:t>
            </w:r>
          </w:p>
        </w:tc>
        <w:tc>
          <w:tcPr>
            <w:tcW w:w="6480" w:type="dxa"/>
            <w:vAlign w:val="center"/>
          </w:tcPr>
          <w:p w14:paraId="68E75242" w14:textId="755BC347" w:rsidR="0045677D" w:rsidRPr="00A71DA5" w:rsidRDefault="0045677D" w:rsidP="00367FC2">
            <w:pPr>
              <w:tabs>
                <w:tab w:val="left" w:pos="3042"/>
              </w:tabs>
              <w:spacing w:before="40" w:after="40"/>
              <w:rPr>
                <w:sz w:val="20"/>
                <w:szCs w:val="20"/>
              </w:rPr>
            </w:pPr>
            <w:r w:rsidRPr="00A71DA5">
              <w:rPr>
                <w:b/>
                <w:sz w:val="20"/>
                <w:szCs w:val="20"/>
              </w:rPr>
              <w:t xml:space="preserve">Resource: </w:t>
            </w:r>
            <w:r w:rsidRPr="00A71DA5">
              <w:rPr>
                <w:sz w:val="20"/>
                <w:szCs w:val="20"/>
              </w:rPr>
              <w:t>Insert Text</w:t>
            </w:r>
            <w:r w:rsidRPr="00A71DA5">
              <w:rPr>
                <w:sz w:val="20"/>
                <w:szCs w:val="20"/>
              </w:rPr>
              <w:tab/>
            </w:r>
            <w:r w:rsidRPr="00A71DA5">
              <w:rPr>
                <w:b/>
                <w:sz w:val="20"/>
                <w:szCs w:val="20"/>
              </w:rPr>
              <w:t>Node-hours:</w:t>
            </w:r>
            <w:r w:rsidRPr="00A71DA5">
              <w:rPr>
                <w:sz w:val="20"/>
                <w:szCs w:val="20"/>
              </w:rPr>
              <w:t xml:space="preserve"> Insert Text</w:t>
            </w:r>
          </w:p>
          <w:p w14:paraId="7658F339" w14:textId="77777777" w:rsidR="007659AB" w:rsidRPr="00A71DA5" w:rsidRDefault="007659AB" w:rsidP="007659AB">
            <w:pPr>
              <w:tabs>
                <w:tab w:val="left" w:pos="3042"/>
              </w:tabs>
              <w:spacing w:before="40" w:after="40"/>
              <w:rPr>
                <w:b/>
                <w:sz w:val="20"/>
                <w:szCs w:val="20"/>
              </w:rPr>
            </w:pPr>
            <w:r w:rsidRPr="00A71DA5">
              <w:rPr>
                <w:b/>
                <w:sz w:val="20"/>
                <w:szCs w:val="20"/>
              </w:rPr>
              <w:t xml:space="preserve">Production size runs (number of nodes): </w:t>
            </w:r>
            <w:r w:rsidRPr="00A71DA5">
              <w:rPr>
                <w:bCs/>
                <w:sz w:val="20"/>
                <w:szCs w:val="20"/>
              </w:rPr>
              <w:t>Insert Text</w:t>
            </w:r>
          </w:p>
          <w:p w14:paraId="0D4BAF62" w14:textId="77777777" w:rsidR="0045677D" w:rsidRPr="00A71DA5" w:rsidRDefault="0045677D" w:rsidP="00367FC2">
            <w:pPr>
              <w:tabs>
                <w:tab w:val="left" w:pos="3042"/>
                <w:tab w:val="left" w:pos="3222"/>
              </w:tabs>
              <w:spacing w:before="40" w:after="40"/>
              <w:rPr>
                <w:b/>
                <w:sz w:val="20"/>
                <w:szCs w:val="20"/>
              </w:rPr>
            </w:pPr>
            <w:r w:rsidRPr="00A71DA5">
              <w:rPr>
                <w:b/>
                <w:sz w:val="20"/>
                <w:szCs w:val="20"/>
              </w:rPr>
              <w:t xml:space="preserve">Filesystem storage (TB and dates): </w:t>
            </w:r>
            <w:r w:rsidRPr="00A71DA5">
              <w:rPr>
                <w:sz w:val="20"/>
                <w:szCs w:val="20"/>
              </w:rPr>
              <w:t>Insert Text</w:t>
            </w:r>
          </w:p>
          <w:p w14:paraId="2B93EA51" w14:textId="77777777" w:rsidR="0045677D" w:rsidRPr="00A71DA5" w:rsidRDefault="0045677D" w:rsidP="00367FC2">
            <w:pPr>
              <w:tabs>
                <w:tab w:val="left" w:pos="3042"/>
                <w:tab w:val="left" w:pos="3222"/>
              </w:tabs>
              <w:spacing w:before="40" w:after="40"/>
              <w:rPr>
                <w:sz w:val="20"/>
                <w:szCs w:val="20"/>
              </w:rPr>
            </w:pPr>
            <w:r w:rsidRPr="00A71DA5">
              <w:rPr>
                <w:b/>
                <w:sz w:val="20"/>
                <w:szCs w:val="20"/>
              </w:rPr>
              <w:t xml:space="preserve">Archival storage (TB and dates): </w:t>
            </w:r>
            <w:r w:rsidRPr="00A71DA5">
              <w:rPr>
                <w:sz w:val="20"/>
                <w:szCs w:val="20"/>
              </w:rPr>
              <w:t>Insert Text</w:t>
            </w:r>
          </w:p>
          <w:p w14:paraId="6490E33D" w14:textId="77777777" w:rsidR="0045677D" w:rsidRPr="00A71DA5" w:rsidRDefault="0045677D" w:rsidP="00367FC2">
            <w:pPr>
              <w:tabs>
                <w:tab w:val="left" w:pos="3042"/>
              </w:tabs>
              <w:spacing w:before="40" w:after="40"/>
              <w:rPr>
                <w:b/>
                <w:sz w:val="20"/>
                <w:szCs w:val="20"/>
              </w:rPr>
            </w:pPr>
            <w:r w:rsidRPr="00A71DA5">
              <w:rPr>
                <w:b/>
                <w:sz w:val="20"/>
                <w:szCs w:val="20"/>
              </w:rPr>
              <w:t xml:space="preserve">Software Application: </w:t>
            </w:r>
            <w:r w:rsidRPr="00A71DA5">
              <w:rPr>
                <w:sz w:val="20"/>
                <w:szCs w:val="20"/>
              </w:rPr>
              <w:t>Insert Text</w:t>
            </w:r>
          </w:p>
          <w:p w14:paraId="256A95BF" w14:textId="77777777" w:rsidR="0045677D" w:rsidRPr="00A71DA5" w:rsidRDefault="0045677D" w:rsidP="00367FC2">
            <w:pPr>
              <w:tabs>
                <w:tab w:val="left" w:pos="3042"/>
              </w:tabs>
              <w:spacing w:before="40" w:after="40"/>
              <w:rPr>
                <w:sz w:val="20"/>
                <w:szCs w:val="20"/>
              </w:rPr>
            </w:pPr>
            <w:r w:rsidRPr="00A71DA5">
              <w:rPr>
                <w:b/>
                <w:sz w:val="20"/>
                <w:szCs w:val="20"/>
              </w:rPr>
              <w:t>Tasks:</w:t>
            </w:r>
            <w:r w:rsidRPr="00A71DA5">
              <w:rPr>
                <w:sz w:val="20"/>
                <w:szCs w:val="20"/>
              </w:rPr>
              <w:t xml:space="preserve"> Insert Text</w:t>
            </w:r>
          </w:p>
          <w:p w14:paraId="04FF7A29" w14:textId="77777777" w:rsidR="0045677D" w:rsidRPr="00A71DA5" w:rsidRDefault="0045677D" w:rsidP="00367FC2">
            <w:pPr>
              <w:tabs>
                <w:tab w:val="left" w:pos="3042"/>
              </w:tabs>
              <w:spacing w:before="40" w:after="40"/>
              <w:rPr>
                <w:sz w:val="20"/>
                <w:szCs w:val="20"/>
              </w:rPr>
            </w:pPr>
            <w:r w:rsidRPr="00A71DA5">
              <w:rPr>
                <w:b/>
                <w:sz w:val="20"/>
                <w:szCs w:val="20"/>
              </w:rPr>
              <w:t xml:space="preserve">Dependencies: </w:t>
            </w:r>
            <w:r w:rsidRPr="00A71DA5">
              <w:rPr>
                <w:sz w:val="20"/>
                <w:szCs w:val="20"/>
              </w:rPr>
              <w:t>Insert Text</w:t>
            </w:r>
          </w:p>
        </w:tc>
        <w:tc>
          <w:tcPr>
            <w:tcW w:w="1404" w:type="dxa"/>
            <w:vAlign w:val="center"/>
          </w:tcPr>
          <w:p w14:paraId="57FE2C18" w14:textId="77777777" w:rsidR="0045677D" w:rsidRPr="00416C9F" w:rsidRDefault="0045677D" w:rsidP="00367FC2">
            <w:pPr>
              <w:spacing w:before="40" w:after="40"/>
              <w:rPr>
                <w:i/>
                <w:sz w:val="22"/>
              </w:rPr>
            </w:pPr>
            <w:r w:rsidRPr="00416C9F">
              <w:rPr>
                <w:i/>
                <w:sz w:val="22"/>
              </w:rPr>
              <w:t>Insert Text</w:t>
            </w:r>
          </w:p>
        </w:tc>
        <w:tc>
          <w:tcPr>
            <w:tcW w:w="2286" w:type="dxa"/>
            <w:vAlign w:val="center"/>
          </w:tcPr>
          <w:p w14:paraId="4CEE6D35" w14:textId="77777777" w:rsidR="0045677D" w:rsidRPr="00976CF8" w:rsidRDefault="0045677D" w:rsidP="00367FC2">
            <w:pPr>
              <w:spacing w:before="40" w:after="40"/>
              <w:rPr>
                <w:color w:val="808080"/>
                <w:sz w:val="22"/>
                <w:highlight w:val="darkGray"/>
              </w:rPr>
            </w:pPr>
            <w:r w:rsidRPr="00976CF8">
              <w:rPr>
                <w:sz w:val="22"/>
              </w:rPr>
              <w:t>Insert Text</w:t>
            </w:r>
          </w:p>
        </w:tc>
      </w:tr>
      <w:tr w:rsidR="0045677D" w:rsidRPr="00976CF8" w14:paraId="5373291B" w14:textId="77777777" w:rsidTr="00367FC2">
        <w:tc>
          <w:tcPr>
            <w:tcW w:w="3438" w:type="dxa"/>
            <w:vAlign w:val="center"/>
          </w:tcPr>
          <w:p w14:paraId="4B667C1E" w14:textId="77777777" w:rsidR="0045677D" w:rsidRPr="00A71DA5" w:rsidRDefault="0045677D" w:rsidP="00367FC2">
            <w:pPr>
              <w:spacing w:before="40" w:after="40"/>
              <w:rPr>
                <w:sz w:val="20"/>
                <w:szCs w:val="20"/>
              </w:rPr>
            </w:pPr>
            <w:r w:rsidRPr="00A71DA5">
              <w:rPr>
                <w:sz w:val="20"/>
                <w:szCs w:val="20"/>
              </w:rPr>
              <w:t>Insert Text</w:t>
            </w:r>
          </w:p>
        </w:tc>
        <w:tc>
          <w:tcPr>
            <w:tcW w:w="6480" w:type="dxa"/>
            <w:vAlign w:val="center"/>
          </w:tcPr>
          <w:p w14:paraId="35B478D2" w14:textId="56FB7283" w:rsidR="0045677D" w:rsidRPr="00A71DA5" w:rsidRDefault="0045677D" w:rsidP="00367FC2">
            <w:pPr>
              <w:tabs>
                <w:tab w:val="left" w:pos="3042"/>
              </w:tabs>
              <w:spacing w:before="40" w:after="40"/>
              <w:rPr>
                <w:sz w:val="20"/>
                <w:szCs w:val="20"/>
              </w:rPr>
            </w:pPr>
            <w:r w:rsidRPr="00A71DA5">
              <w:rPr>
                <w:b/>
                <w:sz w:val="20"/>
                <w:szCs w:val="20"/>
              </w:rPr>
              <w:t xml:space="preserve">Resource: </w:t>
            </w:r>
            <w:r w:rsidRPr="00A71DA5">
              <w:rPr>
                <w:sz w:val="20"/>
                <w:szCs w:val="20"/>
              </w:rPr>
              <w:t>Insert Text</w:t>
            </w:r>
            <w:r w:rsidRPr="00A71DA5">
              <w:rPr>
                <w:sz w:val="20"/>
                <w:szCs w:val="20"/>
              </w:rPr>
              <w:tab/>
            </w:r>
            <w:r w:rsidRPr="00A71DA5">
              <w:rPr>
                <w:b/>
                <w:sz w:val="20"/>
                <w:szCs w:val="20"/>
              </w:rPr>
              <w:t>Node-hours:</w:t>
            </w:r>
            <w:r w:rsidRPr="00A71DA5">
              <w:rPr>
                <w:sz w:val="20"/>
                <w:szCs w:val="20"/>
              </w:rPr>
              <w:t xml:space="preserve"> Insert Text</w:t>
            </w:r>
          </w:p>
          <w:p w14:paraId="0764EC8D" w14:textId="60A231DA" w:rsidR="007659AB" w:rsidRPr="00A71DA5" w:rsidRDefault="007659AB" w:rsidP="00367FC2">
            <w:pPr>
              <w:tabs>
                <w:tab w:val="left" w:pos="3042"/>
              </w:tabs>
              <w:spacing w:before="40" w:after="40"/>
              <w:rPr>
                <w:b/>
                <w:sz w:val="20"/>
                <w:szCs w:val="20"/>
              </w:rPr>
            </w:pPr>
            <w:r w:rsidRPr="00A71DA5">
              <w:rPr>
                <w:b/>
                <w:sz w:val="20"/>
                <w:szCs w:val="20"/>
              </w:rPr>
              <w:t xml:space="preserve">Production size runs (number of nodes): </w:t>
            </w:r>
            <w:r w:rsidRPr="00A71DA5">
              <w:rPr>
                <w:bCs/>
                <w:sz w:val="20"/>
                <w:szCs w:val="20"/>
              </w:rPr>
              <w:t>Insert Text</w:t>
            </w:r>
          </w:p>
          <w:p w14:paraId="678BD5AC" w14:textId="77777777" w:rsidR="0045677D" w:rsidRPr="00A71DA5" w:rsidRDefault="0045677D" w:rsidP="00367FC2">
            <w:pPr>
              <w:tabs>
                <w:tab w:val="left" w:pos="3042"/>
                <w:tab w:val="left" w:pos="3222"/>
              </w:tabs>
              <w:spacing w:before="40" w:after="40"/>
              <w:rPr>
                <w:b/>
                <w:sz w:val="20"/>
                <w:szCs w:val="20"/>
              </w:rPr>
            </w:pPr>
            <w:r w:rsidRPr="00A71DA5">
              <w:rPr>
                <w:b/>
                <w:sz w:val="20"/>
                <w:szCs w:val="20"/>
              </w:rPr>
              <w:t xml:space="preserve">Filesystem storage (TB and dates): </w:t>
            </w:r>
            <w:r w:rsidRPr="00A71DA5">
              <w:rPr>
                <w:sz w:val="20"/>
                <w:szCs w:val="20"/>
              </w:rPr>
              <w:t>Insert Text</w:t>
            </w:r>
          </w:p>
          <w:p w14:paraId="7A9108F6" w14:textId="77777777" w:rsidR="0045677D" w:rsidRPr="00A71DA5" w:rsidRDefault="0045677D" w:rsidP="00367FC2">
            <w:pPr>
              <w:tabs>
                <w:tab w:val="left" w:pos="3042"/>
                <w:tab w:val="left" w:pos="3222"/>
              </w:tabs>
              <w:spacing w:before="40" w:after="40"/>
              <w:rPr>
                <w:sz w:val="20"/>
                <w:szCs w:val="20"/>
              </w:rPr>
            </w:pPr>
            <w:r w:rsidRPr="00A71DA5">
              <w:rPr>
                <w:b/>
                <w:sz w:val="20"/>
                <w:szCs w:val="20"/>
              </w:rPr>
              <w:t xml:space="preserve">Archival storage (TB and dates): </w:t>
            </w:r>
            <w:r w:rsidRPr="00A71DA5">
              <w:rPr>
                <w:sz w:val="20"/>
                <w:szCs w:val="20"/>
              </w:rPr>
              <w:t>Insert Text</w:t>
            </w:r>
          </w:p>
          <w:p w14:paraId="2911D1A2" w14:textId="77777777" w:rsidR="0045677D" w:rsidRPr="00A71DA5" w:rsidRDefault="0045677D" w:rsidP="00367FC2">
            <w:pPr>
              <w:tabs>
                <w:tab w:val="left" w:pos="3042"/>
              </w:tabs>
              <w:spacing w:before="40" w:after="40"/>
              <w:rPr>
                <w:b/>
                <w:sz w:val="20"/>
                <w:szCs w:val="20"/>
              </w:rPr>
            </w:pPr>
            <w:r w:rsidRPr="00A71DA5">
              <w:rPr>
                <w:b/>
                <w:sz w:val="20"/>
                <w:szCs w:val="20"/>
              </w:rPr>
              <w:t xml:space="preserve">Software Application: </w:t>
            </w:r>
            <w:r w:rsidRPr="00A71DA5">
              <w:rPr>
                <w:sz w:val="20"/>
                <w:szCs w:val="20"/>
              </w:rPr>
              <w:t>Insert Text</w:t>
            </w:r>
          </w:p>
          <w:p w14:paraId="2BA40EE4" w14:textId="77777777" w:rsidR="0045677D" w:rsidRPr="00A71DA5" w:rsidRDefault="0045677D" w:rsidP="00367FC2">
            <w:pPr>
              <w:tabs>
                <w:tab w:val="left" w:pos="3042"/>
              </w:tabs>
              <w:spacing w:before="40" w:after="40"/>
              <w:rPr>
                <w:sz w:val="20"/>
                <w:szCs w:val="20"/>
              </w:rPr>
            </w:pPr>
            <w:r w:rsidRPr="00A71DA5">
              <w:rPr>
                <w:b/>
                <w:sz w:val="20"/>
                <w:szCs w:val="20"/>
              </w:rPr>
              <w:t>Tasks:</w:t>
            </w:r>
            <w:r w:rsidRPr="00A71DA5">
              <w:rPr>
                <w:sz w:val="20"/>
                <w:szCs w:val="20"/>
              </w:rPr>
              <w:t xml:space="preserve"> Insert Text</w:t>
            </w:r>
          </w:p>
          <w:p w14:paraId="4FDC0EE7" w14:textId="77777777" w:rsidR="0045677D" w:rsidRPr="00A71DA5" w:rsidRDefault="0045677D" w:rsidP="00367FC2">
            <w:pPr>
              <w:spacing w:before="40" w:after="40"/>
              <w:rPr>
                <w:b/>
                <w:sz w:val="20"/>
                <w:szCs w:val="20"/>
              </w:rPr>
            </w:pPr>
            <w:r w:rsidRPr="00A71DA5">
              <w:rPr>
                <w:b/>
                <w:sz w:val="20"/>
                <w:szCs w:val="20"/>
              </w:rPr>
              <w:t xml:space="preserve">Dependencies: </w:t>
            </w:r>
            <w:r w:rsidRPr="00A71DA5">
              <w:rPr>
                <w:sz w:val="20"/>
                <w:szCs w:val="20"/>
              </w:rPr>
              <w:t>Insert Text</w:t>
            </w:r>
          </w:p>
        </w:tc>
        <w:tc>
          <w:tcPr>
            <w:tcW w:w="1404" w:type="dxa"/>
            <w:vAlign w:val="center"/>
          </w:tcPr>
          <w:p w14:paraId="48349819" w14:textId="77777777" w:rsidR="0045677D" w:rsidRPr="00976CF8" w:rsidRDefault="0045677D" w:rsidP="00367FC2">
            <w:pPr>
              <w:spacing w:before="40" w:after="40"/>
              <w:rPr>
                <w:sz w:val="22"/>
              </w:rPr>
            </w:pPr>
            <w:r w:rsidRPr="00976CF8">
              <w:rPr>
                <w:sz w:val="22"/>
              </w:rPr>
              <w:t>Insert Text</w:t>
            </w:r>
          </w:p>
        </w:tc>
        <w:tc>
          <w:tcPr>
            <w:tcW w:w="2286" w:type="dxa"/>
            <w:vAlign w:val="center"/>
          </w:tcPr>
          <w:p w14:paraId="24BBCB4E" w14:textId="77777777" w:rsidR="0045677D" w:rsidRPr="00976CF8" w:rsidRDefault="0045677D" w:rsidP="00367FC2">
            <w:pPr>
              <w:spacing w:before="40" w:after="40"/>
              <w:rPr>
                <w:color w:val="808080"/>
                <w:sz w:val="22"/>
                <w:highlight w:val="darkGray"/>
              </w:rPr>
            </w:pPr>
            <w:r w:rsidRPr="00976CF8">
              <w:rPr>
                <w:sz w:val="22"/>
              </w:rPr>
              <w:t>Insert Text</w:t>
            </w:r>
          </w:p>
        </w:tc>
      </w:tr>
      <w:tr w:rsidR="0045677D" w:rsidRPr="00AA1A3F" w14:paraId="14393101" w14:textId="77777777" w:rsidTr="00367FC2">
        <w:tc>
          <w:tcPr>
            <w:tcW w:w="13608" w:type="dxa"/>
            <w:gridSpan w:val="4"/>
            <w:vAlign w:val="center"/>
          </w:tcPr>
          <w:p w14:paraId="03FCCC60" w14:textId="437449BB" w:rsidR="0045677D" w:rsidRPr="00A71DA5" w:rsidRDefault="0045677D" w:rsidP="00367FC2">
            <w:pPr>
              <w:rPr>
                <w:b/>
                <w:sz w:val="20"/>
                <w:szCs w:val="20"/>
              </w:rPr>
            </w:pPr>
            <w:r w:rsidRPr="00A71DA5">
              <w:rPr>
                <w:b/>
                <w:sz w:val="20"/>
                <w:szCs w:val="20"/>
              </w:rPr>
              <w:t xml:space="preserve">Year 2 (if </w:t>
            </w:r>
            <w:proofErr w:type="gramStart"/>
            <w:r w:rsidRPr="00A71DA5">
              <w:rPr>
                <w:b/>
                <w:sz w:val="20"/>
                <w:szCs w:val="20"/>
              </w:rPr>
              <w:t>appropriate)</w:t>
            </w:r>
            <w:r w:rsidR="0059032B" w:rsidRPr="00A71DA5">
              <w:rPr>
                <w:b/>
                <w:sz w:val="20"/>
                <w:szCs w:val="20"/>
              </w:rPr>
              <w:t xml:space="preserve">   </w:t>
            </w:r>
            <w:proofErr w:type="gramEnd"/>
            <w:r w:rsidR="0059032B" w:rsidRPr="00A71DA5">
              <w:rPr>
                <w:b/>
                <w:sz w:val="20"/>
                <w:szCs w:val="20"/>
              </w:rPr>
              <w:t xml:space="preserve">                                                                                                               </w:t>
            </w:r>
            <w:r w:rsidR="002503C9">
              <w:rPr>
                <w:b/>
                <w:sz w:val="20"/>
                <w:szCs w:val="20"/>
              </w:rPr>
              <w:t xml:space="preserve">                       </w:t>
            </w:r>
            <w:r w:rsidR="0059032B" w:rsidRPr="00A71DA5">
              <w:rPr>
                <w:b/>
                <w:sz w:val="20"/>
                <w:szCs w:val="20"/>
              </w:rPr>
              <w:t xml:space="preserve">  </w:t>
            </w:r>
            <w:r w:rsidR="003A13BC">
              <w:rPr>
                <w:b/>
                <w:sz w:val="20"/>
                <w:szCs w:val="20"/>
              </w:rPr>
              <w:t xml:space="preserve"> </w:t>
            </w:r>
            <w:r w:rsidR="0059032B" w:rsidRPr="00A71DA5">
              <w:rPr>
                <w:b/>
                <w:sz w:val="20"/>
                <w:szCs w:val="20"/>
              </w:rPr>
              <w:t xml:space="preserve"> Total number of node-hours for Year 2: </w:t>
            </w:r>
            <w:r w:rsidR="0059032B" w:rsidRPr="002503C9">
              <w:rPr>
                <w:bCs/>
                <w:i/>
                <w:iCs/>
                <w:sz w:val="20"/>
                <w:szCs w:val="20"/>
              </w:rPr>
              <w:t>Insert Text</w:t>
            </w:r>
          </w:p>
        </w:tc>
      </w:tr>
      <w:tr w:rsidR="0045677D" w:rsidRPr="00976CF8" w14:paraId="727F501C" w14:textId="77777777" w:rsidTr="00367FC2">
        <w:tc>
          <w:tcPr>
            <w:tcW w:w="3438" w:type="dxa"/>
            <w:vAlign w:val="center"/>
          </w:tcPr>
          <w:p w14:paraId="7119BAB1" w14:textId="77777777" w:rsidR="0045677D" w:rsidRPr="00A71DA5" w:rsidRDefault="0045677D" w:rsidP="00367FC2">
            <w:pPr>
              <w:spacing w:before="40" w:after="40"/>
              <w:rPr>
                <w:sz w:val="20"/>
                <w:szCs w:val="20"/>
              </w:rPr>
            </w:pPr>
            <w:r w:rsidRPr="00A71DA5">
              <w:rPr>
                <w:sz w:val="20"/>
                <w:szCs w:val="20"/>
              </w:rPr>
              <w:t>Insert Text</w:t>
            </w:r>
          </w:p>
        </w:tc>
        <w:tc>
          <w:tcPr>
            <w:tcW w:w="6480" w:type="dxa"/>
            <w:vAlign w:val="center"/>
          </w:tcPr>
          <w:p w14:paraId="031C1583" w14:textId="4D77D44E" w:rsidR="0045677D" w:rsidRPr="00A71DA5" w:rsidRDefault="0045677D" w:rsidP="00367FC2">
            <w:pPr>
              <w:tabs>
                <w:tab w:val="left" w:pos="3042"/>
              </w:tabs>
              <w:spacing w:before="40" w:after="40"/>
              <w:rPr>
                <w:sz w:val="20"/>
                <w:szCs w:val="20"/>
              </w:rPr>
            </w:pPr>
            <w:r w:rsidRPr="00A71DA5">
              <w:rPr>
                <w:b/>
                <w:sz w:val="20"/>
                <w:szCs w:val="20"/>
              </w:rPr>
              <w:t xml:space="preserve">Resource: </w:t>
            </w:r>
            <w:r w:rsidRPr="00A71DA5">
              <w:rPr>
                <w:sz w:val="20"/>
                <w:szCs w:val="20"/>
              </w:rPr>
              <w:t>Insert Text</w:t>
            </w:r>
            <w:r w:rsidRPr="00A71DA5">
              <w:rPr>
                <w:sz w:val="20"/>
                <w:szCs w:val="20"/>
              </w:rPr>
              <w:tab/>
            </w:r>
            <w:r w:rsidRPr="00A71DA5">
              <w:rPr>
                <w:b/>
                <w:sz w:val="20"/>
                <w:szCs w:val="20"/>
              </w:rPr>
              <w:t>Node-hours:</w:t>
            </w:r>
            <w:r w:rsidRPr="00A71DA5">
              <w:rPr>
                <w:sz w:val="20"/>
                <w:szCs w:val="20"/>
              </w:rPr>
              <w:t xml:space="preserve"> Insert Text</w:t>
            </w:r>
          </w:p>
          <w:p w14:paraId="11887E31" w14:textId="77777777" w:rsidR="007659AB" w:rsidRPr="00A71DA5" w:rsidRDefault="007659AB" w:rsidP="007659AB">
            <w:pPr>
              <w:tabs>
                <w:tab w:val="left" w:pos="3042"/>
              </w:tabs>
              <w:spacing w:before="40" w:after="40"/>
              <w:rPr>
                <w:b/>
                <w:sz w:val="20"/>
                <w:szCs w:val="20"/>
              </w:rPr>
            </w:pPr>
            <w:r w:rsidRPr="00A71DA5">
              <w:rPr>
                <w:b/>
                <w:sz w:val="20"/>
                <w:szCs w:val="20"/>
              </w:rPr>
              <w:t xml:space="preserve">Production size runs (number of nodes): </w:t>
            </w:r>
            <w:r w:rsidRPr="00A71DA5">
              <w:rPr>
                <w:bCs/>
                <w:sz w:val="20"/>
                <w:szCs w:val="20"/>
              </w:rPr>
              <w:t>Insert Text</w:t>
            </w:r>
          </w:p>
          <w:p w14:paraId="6771E3C8" w14:textId="77777777" w:rsidR="0045677D" w:rsidRPr="00A71DA5" w:rsidRDefault="0045677D" w:rsidP="00367FC2">
            <w:pPr>
              <w:tabs>
                <w:tab w:val="left" w:pos="3042"/>
                <w:tab w:val="left" w:pos="3222"/>
              </w:tabs>
              <w:spacing w:before="40" w:after="40"/>
              <w:rPr>
                <w:b/>
                <w:sz w:val="20"/>
                <w:szCs w:val="20"/>
              </w:rPr>
            </w:pPr>
            <w:r w:rsidRPr="00A71DA5">
              <w:rPr>
                <w:b/>
                <w:sz w:val="20"/>
                <w:szCs w:val="20"/>
              </w:rPr>
              <w:t xml:space="preserve">Filesystem storage (TB and dates): </w:t>
            </w:r>
            <w:r w:rsidRPr="00A71DA5">
              <w:rPr>
                <w:sz w:val="20"/>
                <w:szCs w:val="20"/>
              </w:rPr>
              <w:t>Insert Text</w:t>
            </w:r>
          </w:p>
          <w:p w14:paraId="173C5B69" w14:textId="77777777" w:rsidR="0045677D" w:rsidRPr="00A71DA5" w:rsidRDefault="0045677D" w:rsidP="00367FC2">
            <w:pPr>
              <w:tabs>
                <w:tab w:val="left" w:pos="3042"/>
                <w:tab w:val="left" w:pos="3222"/>
              </w:tabs>
              <w:spacing w:before="40" w:after="40"/>
              <w:rPr>
                <w:sz w:val="20"/>
                <w:szCs w:val="20"/>
              </w:rPr>
            </w:pPr>
            <w:r w:rsidRPr="00A71DA5">
              <w:rPr>
                <w:b/>
                <w:sz w:val="20"/>
                <w:szCs w:val="20"/>
              </w:rPr>
              <w:t xml:space="preserve">Archival storage (TB and dates): </w:t>
            </w:r>
            <w:r w:rsidRPr="00A71DA5">
              <w:rPr>
                <w:sz w:val="20"/>
                <w:szCs w:val="20"/>
              </w:rPr>
              <w:t>Insert Text</w:t>
            </w:r>
          </w:p>
          <w:p w14:paraId="018B76E8" w14:textId="77777777" w:rsidR="0045677D" w:rsidRPr="00A71DA5" w:rsidRDefault="0045677D" w:rsidP="00367FC2">
            <w:pPr>
              <w:tabs>
                <w:tab w:val="left" w:pos="3042"/>
              </w:tabs>
              <w:spacing w:before="40" w:after="40"/>
              <w:rPr>
                <w:b/>
                <w:sz w:val="20"/>
                <w:szCs w:val="20"/>
              </w:rPr>
            </w:pPr>
            <w:r w:rsidRPr="00A71DA5">
              <w:rPr>
                <w:b/>
                <w:sz w:val="20"/>
                <w:szCs w:val="20"/>
              </w:rPr>
              <w:t xml:space="preserve">Software Application: </w:t>
            </w:r>
            <w:r w:rsidRPr="00A71DA5">
              <w:rPr>
                <w:sz w:val="20"/>
                <w:szCs w:val="20"/>
              </w:rPr>
              <w:t>Insert Text</w:t>
            </w:r>
          </w:p>
          <w:p w14:paraId="5E5D58C1" w14:textId="77777777" w:rsidR="0045677D" w:rsidRPr="00A71DA5" w:rsidRDefault="0045677D" w:rsidP="00367FC2">
            <w:pPr>
              <w:tabs>
                <w:tab w:val="left" w:pos="3042"/>
              </w:tabs>
              <w:spacing w:before="40" w:after="40"/>
              <w:rPr>
                <w:sz w:val="20"/>
                <w:szCs w:val="20"/>
              </w:rPr>
            </w:pPr>
            <w:r w:rsidRPr="00A71DA5">
              <w:rPr>
                <w:b/>
                <w:sz w:val="20"/>
                <w:szCs w:val="20"/>
              </w:rPr>
              <w:t>Tasks:</w:t>
            </w:r>
            <w:r w:rsidRPr="00A71DA5">
              <w:rPr>
                <w:sz w:val="20"/>
                <w:szCs w:val="20"/>
              </w:rPr>
              <w:t xml:space="preserve"> Insert Text</w:t>
            </w:r>
          </w:p>
          <w:p w14:paraId="3E22BFFA" w14:textId="77777777" w:rsidR="0045677D" w:rsidRPr="00A71DA5" w:rsidRDefault="0045677D" w:rsidP="00367FC2">
            <w:pPr>
              <w:spacing w:before="40" w:after="40"/>
              <w:rPr>
                <w:sz w:val="20"/>
                <w:szCs w:val="20"/>
              </w:rPr>
            </w:pPr>
            <w:r w:rsidRPr="00A71DA5">
              <w:rPr>
                <w:b/>
                <w:sz w:val="20"/>
                <w:szCs w:val="20"/>
              </w:rPr>
              <w:t xml:space="preserve">Dependencies: </w:t>
            </w:r>
            <w:r w:rsidRPr="00A71DA5">
              <w:rPr>
                <w:sz w:val="20"/>
                <w:szCs w:val="20"/>
              </w:rPr>
              <w:t>Insert Text</w:t>
            </w:r>
          </w:p>
        </w:tc>
        <w:tc>
          <w:tcPr>
            <w:tcW w:w="1404" w:type="dxa"/>
            <w:vAlign w:val="center"/>
          </w:tcPr>
          <w:p w14:paraId="562BB349" w14:textId="77777777" w:rsidR="0045677D" w:rsidRPr="00976CF8" w:rsidRDefault="0045677D" w:rsidP="00367FC2">
            <w:pPr>
              <w:spacing w:before="40" w:after="40"/>
              <w:rPr>
                <w:sz w:val="22"/>
              </w:rPr>
            </w:pPr>
            <w:r w:rsidRPr="00976CF8">
              <w:rPr>
                <w:sz w:val="22"/>
              </w:rPr>
              <w:t>Insert Text</w:t>
            </w:r>
          </w:p>
        </w:tc>
        <w:tc>
          <w:tcPr>
            <w:tcW w:w="2286" w:type="dxa"/>
            <w:vAlign w:val="center"/>
          </w:tcPr>
          <w:p w14:paraId="6589CCB6" w14:textId="77777777" w:rsidR="0045677D" w:rsidRPr="00976CF8" w:rsidRDefault="0045677D" w:rsidP="00367FC2">
            <w:pPr>
              <w:spacing w:before="40" w:after="40"/>
              <w:rPr>
                <w:sz w:val="22"/>
              </w:rPr>
            </w:pPr>
            <w:r w:rsidRPr="00976CF8">
              <w:rPr>
                <w:sz w:val="22"/>
              </w:rPr>
              <w:t>Insert Text</w:t>
            </w:r>
          </w:p>
        </w:tc>
      </w:tr>
      <w:tr w:rsidR="0045677D" w:rsidRPr="00AA1A3F" w14:paraId="0FC6C5E7" w14:textId="77777777" w:rsidTr="00367FC2">
        <w:trPr>
          <w:trHeight w:val="90"/>
        </w:trPr>
        <w:tc>
          <w:tcPr>
            <w:tcW w:w="13608" w:type="dxa"/>
            <w:gridSpan w:val="4"/>
            <w:vAlign w:val="center"/>
          </w:tcPr>
          <w:p w14:paraId="193134E4" w14:textId="5F3D7029" w:rsidR="0045677D" w:rsidRPr="00A71DA5" w:rsidRDefault="0045677D" w:rsidP="00367FC2">
            <w:pPr>
              <w:rPr>
                <w:b/>
                <w:sz w:val="20"/>
                <w:szCs w:val="20"/>
              </w:rPr>
            </w:pPr>
            <w:r w:rsidRPr="00A71DA5">
              <w:rPr>
                <w:b/>
                <w:sz w:val="20"/>
                <w:szCs w:val="20"/>
              </w:rPr>
              <w:t xml:space="preserve">Year 3 (if </w:t>
            </w:r>
            <w:proofErr w:type="gramStart"/>
            <w:r w:rsidRPr="00A71DA5">
              <w:rPr>
                <w:b/>
                <w:sz w:val="20"/>
                <w:szCs w:val="20"/>
              </w:rPr>
              <w:t>appropriate)</w:t>
            </w:r>
            <w:r w:rsidR="0059032B" w:rsidRPr="00A71DA5">
              <w:rPr>
                <w:b/>
                <w:sz w:val="20"/>
                <w:szCs w:val="20"/>
              </w:rPr>
              <w:t xml:space="preserve">   </w:t>
            </w:r>
            <w:proofErr w:type="gramEnd"/>
            <w:r w:rsidR="0059032B" w:rsidRPr="00A71DA5">
              <w:rPr>
                <w:b/>
                <w:sz w:val="20"/>
                <w:szCs w:val="20"/>
              </w:rPr>
              <w:t xml:space="preserve">                                                                                                                  </w:t>
            </w:r>
            <w:r w:rsidR="002503C9">
              <w:rPr>
                <w:b/>
                <w:sz w:val="20"/>
                <w:szCs w:val="20"/>
              </w:rPr>
              <w:t xml:space="preserve">                      </w:t>
            </w:r>
            <w:r w:rsidR="003A13BC">
              <w:rPr>
                <w:b/>
                <w:sz w:val="20"/>
                <w:szCs w:val="20"/>
              </w:rPr>
              <w:t xml:space="preserve"> </w:t>
            </w:r>
            <w:r w:rsidR="002503C9">
              <w:rPr>
                <w:b/>
                <w:sz w:val="20"/>
                <w:szCs w:val="20"/>
              </w:rPr>
              <w:t xml:space="preserve"> </w:t>
            </w:r>
            <w:r w:rsidR="0059032B" w:rsidRPr="00A71DA5">
              <w:rPr>
                <w:b/>
                <w:sz w:val="20"/>
                <w:szCs w:val="20"/>
              </w:rPr>
              <w:t xml:space="preserve">Total number of node-hours for Year 3: </w:t>
            </w:r>
            <w:r w:rsidR="0059032B" w:rsidRPr="002503C9">
              <w:rPr>
                <w:bCs/>
                <w:i/>
                <w:iCs/>
                <w:sz w:val="20"/>
                <w:szCs w:val="20"/>
              </w:rPr>
              <w:t>Insert Text</w:t>
            </w:r>
          </w:p>
        </w:tc>
      </w:tr>
      <w:tr w:rsidR="0045677D" w:rsidRPr="00976CF8" w14:paraId="06CB65DE" w14:textId="77777777" w:rsidTr="00367FC2">
        <w:tc>
          <w:tcPr>
            <w:tcW w:w="3438" w:type="dxa"/>
            <w:vAlign w:val="center"/>
          </w:tcPr>
          <w:p w14:paraId="57A2F5CD" w14:textId="77777777" w:rsidR="0045677D" w:rsidRPr="00A71DA5" w:rsidRDefault="0045677D" w:rsidP="00367FC2">
            <w:pPr>
              <w:spacing w:before="40" w:after="40"/>
              <w:rPr>
                <w:sz w:val="20"/>
                <w:szCs w:val="20"/>
              </w:rPr>
            </w:pPr>
            <w:r w:rsidRPr="00A71DA5">
              <w:rPr>
                <w:sz w:val="20"/>
                <w:szCs w:val="20"/>
              </w:rPr>
              <w:t>Insert Text</w:t>
            </w:r>
          </w:p>
        </w:tc>
        <w:tc>
          <w:tcPr>
            <w:tcW w:w="6480" w:type="dxa"/>
            <w:vAlign w:val="center"/>
          </w:tcPr>
          <w:p w14:paraId="21BC8CDF" w14:textId="75A2A8EE" w:rsidR="0045677D" w:rsidRPr="00A71DA5" w:rsidRDefault="0045677D" w:rsidP="00367FC2">
            <w:pPr>
              <w:tabs>
                <w:tab w:val="left" w:pos="3042"/>
              </w:tabs>
              <w:spacing w:before="40" w:after="40"/>
              <w:rPr>
                <w:sz w:val="20"/>
                <w:szCs w:val="20"/>
              </w:rPr>
            </w:pPr>
            <w:r w:rsidRPr="00A71DA5">
              <w:rPr>
                <w:b/>
                <w:sz w:val="20"/>
                <w:szCs w:val="20"/>
              </w:rPr>
              <w:t>Resource:</w:t>
            </w:r>
            <w:r w:rsidRPr="00A71DA5">
              <w:rPr>
                <w:sz w:val="20"/>
                <w:szCs w:val="20"/>
              </w:rPr>
              <w:t xml:space="preserve"> Insert Text</w:t>
            </w:r>
            <w:r w:rsidRPr="00A71DA5">
              <w:rPr>
                <w:sz w:val="20"/>
                <w:szCs w:val="20"/>
              </w:rPr>
              <w:tab/>
            </w:r>
            <w:r w:rsidRPr="00A71DA5">
              <w:rPr>
                <w:b/>
                <w:sz w:val="20"/>
                <w:szCs w:val="20"/>
              </w:rPr>
              <w:t>Node-hours:</w:t>
            </w:r>
            <w:r w:rsidRPr="00A71DA5">
              <w:rPr>
                <w:sz w:val="20"/>
                <w:szCs w:val="20"/>
              </w:rPr>
              <w:t xml:space="preserve"> Insert Text</w:t>
            </w:r>
          </w:p>
          <w:p w14:paraId="7C379A15" w14:textId="51188A28" w:rsidR="007659AB" w:rsidRPr="00A71DA5" w:rsidRDefault="007659AB" w:rsidP="00367FC2">
            <w:pPr>
              <w:tabs>
                <w:tab w:val="left" w:pos="3042"/>
              </w:tabs>
              <w:spacing w:before="40" w:after="40"/>
              <w:rPr>
                <w:b/>
                <w:sz w:val="20"/>
                <w:szCs w:val="20"/>
              </w:rPr>
            </w:pPr>
            <w:r w:rsidRPr="00A71DA5">
              <w:rPr>
                <w:b/>
                <w:sz w:val="20"/>
                <w:szCs w:val="20"/>
              </w:rPr>
              <w:t xml:space="preserve">Production size runs (number of nodes): </w:t>
            </w:r>
            <w:r w:rsidRPr="00A71DA5">
              <w:rPr>
                <w:bCs/>
                <w:sz w:val="20"/>
                <w:szCs w:val="20"/>
              </w:rPr>
              <w:t>Insert Text</w:t>
            </w:r>
          </w:p>
          <w:p w14:paraId="597500DB" w14:textId="77777777" w:rsidR="0045677D" w:rsidRPr="00A71DA5" w:rsidRDefault="0045677D" w:rsidP="00367FC2">
            <w:pPr>
              <w:tabs>
                <w:tab w:val="left" w:pos="3042"/>
                <w:tab w:val="left" w:pos="3222"/>
              </w:tabs>
              <w:spacing w:before="40" w:after="40"/>
              <w:rPr>
                <w:b/>
                <w:sz w:val="20"/>
                <w:szCs w:val="20"/>
              </w:rPr>
            </w:pPr>
            <w:r w:rsidRPr="00A71DA5">
              <w:rPr>
                <w:b/>
                <w:sz w:val="20"/>
                <w:szCs w:val="20"/>
              </w:rPr>
              <w:t xml:space="preserve">Filesystem storage (TB and dates): </w:t>
            </w:r>
            <w:r w:rsidRPr="00A71DA5">
              <w:rPr>
                <w:sz w:val="20"/>
                <w:szCs w:val="20"/>
              </w:rPr>
              <w:t>Insert Text</w:t>
            </w:r>
            <w:r w:rsidRPr="00A71DA5">
              <w:rPr>
                <w:b/>
                <w:sz w:val="20"/>
                <w:szCs w:val="20"/>
              </w:rPr>
              <w:tab/>
            </w:r>
          </w:p>
          <w:p w14:paraId="78AEB416" w14:textId="77777777" w:rsidR="0045677D" w:rsidRPr="00A71DA5" w:rsidRDefault="0045677D" w:rsidP="00367FC2">
            <w:pPr>
              <w:tabs>
                <w:tab w:val="left" w:pos="3042"/>
                <w:tab w:val="left" w:pos="3222"/>
              </w:tabs>
              <w:spacing w:before="40" w:after="40"/>
              <w:rPr>
                <w:sz w:val="20"/>
                <w:szCs w:val="20"/>
              </w:rPr>
            </w:pPr>
            <w:r w:rsidRPr="00A71DA5">
              <w:rPr>
                <w:b/>
                <w:sz w:val="20"/>
                <w:szCs w:val="20"/>
              </w:rPr>
              <w:t xml:space="preserve">Archival storage (TB and dates): </w:t>
            </w:r>
            <w:r w:rsidRPr="00A71DA5">
              <w:rPr>
                <w:sz w:val="20"/>
                <w:szCs w:val="20"/>
              </w:rPr>
              <w:t>Insert Text</w:t>
            </w:r>
          </w:p>
          <w:p w14:paraId="613FAAB9" w14:textId="77777777" w:rsidR="0045677D" w:rsidRPr="00A71DA5" w:rsidRDefault="0045677D" w:rsidP="00367FC2">
            <w:pPr>
              <w:tabs>
                <w:tab w:val="left" w:pos="3042"/>
              </w:tabs>
              <w:spacing w:before="40" w:after="40"/>
              <w:rPr>
                <w:b/>
                <w:sz w:val="20"/>
                <w:szCs w:val="20"/>
              </w:rPr>
            </w:pPr>
            <w:r w:rsidRPr="00A71DA5">
              <w:rPr>
                <w:b/>
                <w:sz w:val="20"/>
                <w:szCs w:val="20"/>
              </w:rPr>
              <w:t xml:space="preserve">Software Application: </w:t>
            </w:r>
            <w:r w:rsidRPr="00A71DA5">
              <w:rPr>
                <w:sz w:val="20"/>
                <w:szCs w:val="20"/>
              </w:rPr>
              <w:t>Insert Text</w:t>
            </w:r>
          </w:p>
          <w:p w14:paraId="6285696D" w14:textId="77777777" w:rsidR="0045677D" w:rsidRPr="00A71DA5" w:rsidRDefault="0045677D" w:rsidP="00367FC2">
            <w:pPr>
              <w:tabs>
                <w:tab w:val="left" w:pos="3042"/>
              </w:tabs>
              <w:spacing w:before="40" w:after="40"/>
              <w:rPr>
                <w:sz w:val="20"/>
                <w:szCs w:val="20"/>
              </w:rPr>
            </w:pPr>
            <w:r w:rsidRPr="00A71DA5">
              <w:rPr>
                <w:b/>
                <w:sz w:val="20"/>
                <w:szCs w:val="20"/>
              </w:rPr>
              <w:t>Tasks:</w:t>
            </w:r>
            <w:r w:rsidRPr="00A71DA5">
              <w:rPr>
                <w:sz w:val="20"/>
                <w:szCs w:val="20"/>
              </w:rPr>
              <w:t xml:space="preserve"> Insert Text</w:t>
            </w:r>
          </w:p>
          <w:p w14:paraId="332A5BDB" w14:textId="77777777" w:rsidR="0045677D" w:rsidRPr="00A71DA5" w:rsidRDefault="0045677D" w:rsidP="00367FC2">
            <w:pPr>
              <w:spacing w:before="40" w:after="40"/>
              <w:rPr>
                <w:sz w:val="20"/>
                <w:szCs w:val="20"/>
              </w:rPr>
            </w:pPr>
            <w:r w:rsidRPr="00A71DA5">
              <w:rPr>
                <w:b/>
                <w:sz w:val="20"/>
                <w:szCs w:val="20"/>
              </w:rPr>
              <w:t xml:space="preserve">Dependencies: </w:t>
            </w:r>
            <w:r w:rsidRPr="00A71DA5">
              <w:rPr>
                <w:sz w:val="20"/>
                <w:szCs w:val="20"/>
              </w:rPr>
              <w:t>Insert Text</w:t>
            </w:r>
          </w:p>
        </w:tc>
        <w:tc>
          <w:tcPr>
            <w:tcW w:w="1404" w:type="dxa"/>
            <w:vAlign w:val="center"/>
          </w:tcPr>
          <w:p w14:paraId="7B12B18E" w14:textId="77777777" w:rsidR="0045677D" w:rsidRPr="00976CF8" w:rsidRDefault="0045677D" w:rsidP="00367FC2">
            <w:pPr>
              <w:spacing w:before="40" w:after="40"/>
              <w:rPr>
                <w:sz w:val="22"/>
              </w:rPr>
            </w:pPr>
            <w:r w:rsidRPr="00976CF8">
              <w:rPr>
                <w:sz w:val="22"/>
              </w:rPr>
              <w:t>Insert Text</w:t>
            </w:r>
          </w:p>
        </w:tc>
        <w:tc>
          <w:tcPr>
            <w:tcW w:w="2286" w:type="dxa"/>
            <w:vAlign w:val="center"/>
          </w:tcPr>
          <w:p w14:paraId="17327BFD" w14:textId="77777777" w:rsidR="0045677D" w:rsidRPr="00976CF8" w:rsidRDefault="0045677D" w:rsidP="00367FC2">
            <w:pPr>
              <w:spacing w:before="40" w:after="40"/>
              <w:rPr>
                <w:sz w:val="22"/>
              </w:rPr>
            </w:pPr>
            <w:r w:rsidRPr="00976CF8">
              <w:rPr>
                <w:sz w:val="22"/>
              </w:rPr>
              <w:t>Insert Text</w:t>
            </w:r>
          </w:p>
        </w:tc>
      </w:tr>
    </w:tbl>
    <w:p w14:paraId="253A406F" w14:textId="77777777" w:rsidR="0045677D" w:rsidRDefault="0045677D" w:rsidP="00FA25BC">
      <w:pPr>
        <w:pStyle w:val="BodyText"/>
        <w:sectPr w:rsidR="0045677D" w:rsidSect="004D77CF">
          <w:headerReference w:type="default" r:id="rId16"/>
          <w:pgSz w:w="15840" w:h="12240" w:orient="landscape" w:code="1"/>
          <w:pgMar w:top="720" w:right="1440" w:bottom="720" w:left="1440" w:header="720" w:footer="720" w:gutter="0"/>
          <w:cols w:space="720"/>
          <w:docGrid w:linePitch="360"/>
        </w:sectPr>
      </w:pPr>
    </w:p>
    <w:p w14:paraId="46C69679" w14:textId="77777777" w:rsidR="0045677D" w:rsidRPr="00F1136D" w:rsidRDefault="0045677D" w:rsidP="0045677D">
      <w:pPr>
        <w:pStyle w:val="Heading1"/>
        <w:rPr>
          <w:szCs w:val="24"/>
        </w:rPr>
      </w:pPr>
      <w:r w:rsidRPr="00F1136D">
        <w:rPr>
          <w:szCs w:val="24"/>
        </w:rPr>
        <w:lastRenderedPageBreak/>
        <w:t>PUBLICATIONS RESULTING FROM INCITE AWARDS</w:t>
      </w:r>
    </w:p>
    <w:p w14:paraId="4B8789FB" w14:textId="627A32C3" w:rsidR="0045677D" w:rsidRPr="0045677D" w:rsidRDefault="0045677D" w:rsidP="0045677D">
      <w:pPr>
        <w:pStyle w:val="Heading1"/>
        <w:spacing w:after="360"/>
        <w:ind w:left="360" w:hanging="360"/>
        <w:rPr>
          <w:color w:val="FF0000"/>
          <w:szCs w:val="24"/>
        </w:rPr>
      </w:pPr>
      <w:r w:rsidRPr="0045677D">
        <w:rPr>
          <w:color w:val="FF0000"/>
          <w:szCs w:val="24"/>
        </w:rPr>
        <w:t>(</w:t>
      </w:r>
      <w:r w:rsidRPr="0045677D">
        <w:rPr>
          <w:i/>
          <w:caps w:val="0"/>
          <w:color w:val="FF0000"/>
          <w:szCs w:val="24"/>
        </w:rPr>
        <w:t xml:space="preserve">Does </w:t>
      </w:r>
      <w:r w:rsidRPr="0045677D">
        <w:rPr>
          <w:caps w:val="0"/>
          <w:color w:val="FF0000"/>
          <w:szCs w:val="24"/>
        </w:rPr>
        <w:t>not</w:t>
      </w:r>
      <w:r w:rsidRPr="0045677D">
        <w:rPr>
          <w:i/>
          <w:caps w:val="0"/>
          <w:color w:val="FF0000"/>
          <w:szCs w:val="24"/>
        </w:rPr>
        <w:t xml:space="preserve"> count toward </w:t>
      </w:r>
      <w:r w:rsidR="00AD27BA">
        <w:rPr>
          <w:i/>
          <w:caps w:val="0"/>
          <w:color w:val="FF0000"/>
          <w:szCs w:val="24"/>
          <w:lang w:val="en-US"/>
        </w:rPr>
        <w:t xml:space="preserve">project </w:t>
      </w:r>
      <w:r w:rsidRPr="0045677D">
        <w:rPr>
          <w:i/>
          <w:caps w:val="0"/>
          <w:color w:val="FF0000"/>
          <w:szCs w:val="24"/>
        </w:rPr>
        <w:t>narrative</w:t>
      </w:r>
      <w:r w:rsidR="00AD27BA">
        <w:rPr>
          <w:i/>
          <w:caps w:val="0"/>
          <w:color w:val="FF0000"/>
          <w:szCs w:val="24"/>
          <w:lang w:val="en-US"/>
        </w:rPr>
        <w:t xml:space="preserve"> page</w:t>
      </w:r>
      <w:r w:rsidRPr="0045677D">
        <w:rPr>
          <w:i/>
          <w:caps w:val="0"/>
          <w:color w:val="FF0000"/>
          <w:szCs w:val="24"/>
        </w:rPr>
        <w:t xml:space="preserve"> limit.</w:t>
      </w:r>
      <w:r w:rsidRPr="0045677D">
        <w:rPr>
          <w:color w:val="FF0000"/>
          <w:szCs w:val="24"/>
        </w:rPr>
        <w:t>)</w:t>
      </w:r>
    </w:p>
    <w:p w14:paraId="29C53CD9" w14:textId="77777777" w:rsidR="0045677D" w:rsidRDefault="0045677D" w:rsidP="0045677D">
      <w:pPr>
        <w:pStyle w:val="BodyText"/>
      </w:pPr>
      <w:r w:rsidRPr="00F1136D">
        <w:t>Provide a list of publications</w:t>
      </w:r>
      <w:r>
        <w:t xml:space="preserve">, </w:t>
      </w:r>
      <w:r w:rsidRPr="00571D27">
        <w:rPr>
          <w:b/>
          <w:bCs/>
        </w:rPr>
        <w:t>including DOIs when available</w:t>
      </w:r>
      <w:r>
        <w:t>,</w:t>
      </w:r>
      <w:r w:rsidRPr="00F1136D">
        <w:t xml:space="preserve"> resulting from previous INCITE awards to this project team for work related to the proposal under consideration. Only those publications that include an acknowledgement to INCITE and/or the LCF may be included. This list may </w:t>
      </w:r>
      <w:r w:rsidRPr="00F1136D">
        <w:rPr>
          <w:b/>
          <w:u w:val="single"/>
        </w:rPr>
        <w:t>not</w:t>
      </w:r>
      <w:r w:rsidRPr="00F1136D">
        <w:t xml:space="preserve"> be used in lieu of references in the </w:t>
      </w:r>
      <w:r>
        <w:t>p</w:t>
      </w:r>
      <w:r w:rsidRPr="00F1136D">
        <w:t xml:space="preserve">roject </w:t>
      </w:r>
      <w:r>
        <w:t>n</w:t>
      </w:r>
      <w:r w:rsidRPr="00F1136D">
        <w:t xml:space="preserve">arrative. If applicable, list the citation both here and in the </w:t>
      </w:r>
      <w:r>
        <w:t>p</w:t>
      </w:r>
      <w:r w:rsidRPr="00F1136D">
        <w:t xml:space="preserve">roject </w:t>
      </w:r>
      <w:r>
        <w:t>n</w:t>
      </w:r>
      <w:r w:rsidRPr="00F1136D">
        <w:t>arrative.</w:t>
      </w:r>
    </w:p>
    <w:p w14:paraId="0EBC226F" w14:textId="77777777" w:rsidR="0045677D" w:rsidRPr="00AA5976" w:rsidRDefault="0045677D" w:rsidP="0045677D">
      <w:pPr>
        <w:pStyle w:val="BodyText"/>
      </w:pPr>
      <w:r>
        <w:t>References must be single-column format, 11 point, Arial or Times New Roman.</w:t>
      </w:r>
    </w:p>
    <w:p w14:paraId="6281A861" w14:textId="77777777" w:rsidR="0045677D" w:rsidRPr="00F1136D" w:rsidRDefault="0045677D" w:rsidP="0045677D">
      <w:pPr>
        <w:pStyle w:val="BodyText"/>
      </w:pPr>
    </w:p>
    <w:p w14:paraId="232589F3" w14:textId="77777777" w:rsidR="0045677D" w:rsidRPr="00471F4C" w:rsidRDefault="0045677D" w:rsidP="0045677D">
      <w:pPr>
        <w:pStyle w:val="Contactinformation"/>
        <w:rPr>
          <w:sz w:val="22"/>
          <w:lang w:val="fr-FR"/>
        </w:rPr>
      </w:pPr>
      <w:r>
        <w:br w:type="page"/>
      </w:r>
      <w:r w:rsidRPr="00471F4C">
        <w:rPr>
          <w:sz w:val="22"/>
          <w:lang w:val="fr-FR"/>
        </w:rPr>
        <w:lastRenderedPageBreak/>
        <w:t xml:space="preserve">Curriculum Vitae </w:t>
      </w:r>
      <w:r w:rsidRPr="0045677D">
        <w:rPr>
          <w:color w:val="FF0000"/>
          <w:sz w:val="22"/>
          <w:lang w:val="fr-FR"/>
        </w:rPr>
        <w:t>(</w:t>
      </w:r>
      <w:r w:rsidRPr="0045677D">
        <w:rPr>
          <w:i/>
          <w:color w:val="FF0000"/>
          <w:sz w:val="22"/>
          <w:lang w:val="fr-FR"/>
        </w:rPr>
        <w:t xml:space="preserve">2-page </w:t>
      </w:r>
      <w:proofErr w:type="spellStart"/>
      <w:r w:rsidRPr="0045677D">
        <w:rPr>
          <w:i/>
          <w:color w:val="FF0000"/>
          <w:sz w:val="22"/>
          <w:lang w:val="fr-FR"/>
        </w:rPr>
        <w:t>limit</w:t>
      </w:r>
      <w:proofErr w:type="spellEnd"/>
      <w:r w:rsidRPr="0045677D">
        <w:rPr>
          <w:color w:val="FF0000"/>
          <w:sz w:val="22"/>
          <w:lang w:val="fr-FR"/>
        </w:rPr>
        <w:t>)</w:t>
      </w:r>
    </w:p>
    <w:p w14:paraId="7229FAA7" w14:textId="77777777" w:rsidR="0045677D" w:rsidRPr="00471F4C" w:rsidRDefault="0045677D" w:rsidP="0045677D">
      <w:pPr>
        <w:pStyle w:val="Contactinformation"/>
        <w:rPr>
          <w:sz w:val="22"/>
          <w:lang w:val="fr-FR"/>
        </w:rPr>
      </w:pPr>
      <w:r w:rsidRPr="00471F4C">
        <w:rPr>
          <w:sz w:val="22"/>
          <w:lang w:val="fr-FR"/>
        </w:rPr>
        <w:t>PI NAME</w:t>
      </w:r>
    </w:p>
    <w:p w14:paraId="4F81CE88" w14:textId="77777777" w:rsidR="0045677D" w:rsidRPr="00243BF5" w:rsidRDefault="0045677D" w:rsidP="0045677D">
      <w:pPr>
        <w:pStyle w:val="Contactinformation"/>
        <w:rPr>
          <w:sz w:val="22"/>
        </w:rPr>
      </w:pPr>
      <w:r w:rsidRPr="00243BF5">
        <w:rPr>
          <w:sz w:val="22"/>
        </w:rPr>
        <w:t>Contact Information</w:t>
      </w:r>
    </w:p>
    <w:p w14:paraId="41DD069B" w14:textId="77777777" w:rsidR="0045677D" w:rsidRPr="00243BF5" w:rsidRDefault="0045677D" w:rsidP="0045677D">
      <w:pPr>
        <w:pStyle w:val="Contactinformation"/>
        <w:rPr>
          <w:sz w:val="22"/>
        </w:rPr>
      </w:pPr>
    </w:p>
    <w:p w14:paraId="575341EC" w14:textId="77777777" w:rsidR="0045677D" w:rsidRPr="00243BF5" w:rsidRDefault="0045677D" w:rsidP="00EA6DA2">
      <w:pPr>
        <w:pStyle w:val="Heading1"/>
        <w:jc w:val="left"/>
      </w:pPr>
      <w:r w:rsidRPr="00243BF5">
        <w:t>Professional Preparation</w:t>
      </w:r>
    </w:p>
    <w:p w14:paraId="3014DDDE" w14:textId="77777777" w:rsidR="0045677D" w:rsidRPr="00B83963" w:rsidRDefault="0045677D" w:rsidP="00EA6DA2">
      <w:pPr>
        <w:ind w:left="360"/>
      </w:pPr>
      <w:r w:rsidRPr="00B83963">
        <w:t>PhD</w:t>
      </w:r>
    </w:p>
    <w:p w14:paraId="2B904D0A" w14:textId="77777777" w:rsidR="0045677D" w:rsidRPr="007659AB" w:rsidRDefault="0045677D" w:rsidP="00EA6DA2">
      <w:pPr>
        <w:ind w:left="360"/>
      </w:pPr>
      <w:r w:rsidRPr="007659AB">
        <w:t>MS</w:t>
      </w:r>
    </w:p>
    <w:p w14:paraId="59E845BC" w14:textId="77777777" w:rsidR="0045677D" w:rsidRPr="007659AB" w:rsidRDefault="0045677D" w:rsidP="00EA6DA2">
      <w:pPr>
        <w:ind w:left="360"/>
      </w:pPr>
      <w:r w:rsidRPr="007659AB">
        <w:t>BS</w:t>
      </w:r>
    </w:p>
    <w:p w14:paraId="575E8EBA" w14:textId="77777777" w:rsidR="00EA6DA2" w:rsidRDefault="00EA6DA2" w:rsidP="00EA6DA2">
      <w:pPr>
        <w:pStyle w:val="Heading1"/>
        <w:jc w:val="left"/>
      </w:pPr>
    </w:p>
    <w:p w14:paraId="3EC8139D" w14:textId="1F749AAD" w:rsidR="0045677D" w:rsidRPr="00243BF5" w:rsidRDefault="0045677D" w:rsidP="00EA6DA2">
      <w:pPr>
        <w:pStyle w:val="Heading1"/>
        <w:jc w:val="left"/>
      </w:pPr>
      <w:r w:rsidRPr="00243BF5">
        <w:t>Appointments</w:t>
      </w:r>
    </w:p>
    <w:p w14:paraId="1CA55178" w14:textId="77777777" w:rsidR="0045677D" w:rsidRPr="00B83963" w:rsidRDefault="0045677D" w:rsidP="00EA6DA2">
      <w:pPr>
        <w:ind w:left="360"/>
      </w:pPr>
      <w:r w:rsidRPr="00B83963">
        <w:t>2010–present</w:t>
      </w:r>
    </w:p>
    <w:p w14:paraId="0D331D7F" w14:textId="77777777" w:rsidR="0045677D" w:rsidRPr="007659AB" w:rsidRDefault="0045677D" w:rsidP="00EA6DA2">
      <w:pPr>
        <w:ind w:left="360"/>
      </w:pPr>
      <w:r w:rsidRPr="007659AB">
        <w:t>2001–2010</w:t>
      </w:r>
    </w:p>
    <w:p w14:paraId="7CFF4DC0" w14:textId="77777777" w:rsidR="0045677D" w:rsidRPr="00386079" w:rsidRDefault="0045677D" w:rsidP="00EA6DA2">
      <w:pPr>
        <w:ind w:left="360"/>
      </w:pPr>
      <w:r w:rsidRPr="00386079">
        <w:t>1990–2001</w:t>
      </w:r>
    </w:p>
    <w:p w14:paraId="5ED5DC4A" w14:textId="77777777" w:rsidR="00EA6DA2" w:rsidRDefault="00EA6DA2" w:rsidP="00EA6DA2">
      <w:pPr>
        <w:pStyle w:val="Heading1"/>
        <w:jc w:val="left"/>
      </w:pPr>
    </w:p>
    <w:p w14:paraId="6956BCED" w14:textId="61965208" w:rsidR="0045677D" w:rsidRPr="00243BF5" w:rsidRDefault="0045677D" w:rsidP="00EA6DA2">
      <w:pPr>
        <w:pStyle w:val="Heading1"/>
        <w:jc w:val="left"/>
      </w:pPr>
      <w:r w:rsidRPr="00243BF5">
        <w:t>Five Publications Most Relevant to This Proposal</w:t>
      </w:r>
    </w:p>
    <w:p w14:paraId="3F9ACBCE" w14:textId="77777777" w:rsidR="0045677D" w:rsidRPr="00243BF5" w:rsidRDefault="0045677D" w:rsidP="00B83963">
      <w:pPr>
        <w:pStyle w:val="Numberedlist"/>
        <w:rPr>
          <w:sz w:val="22"/>
        </w:rPr>
      </w:pPr>
      <w:r w:rsidRPr="00243BF5">
        <w:rPr>
          <w:sz w:val="22"/>
        </w:rPr>
        <w:t xml:space="preserve">Publication most relevant to this proposal </w:t>
      </w:r>
    </w:p>
    <w:p w14:paraId="30897368" w14:textId="77777777" w:rsidR="0045677D" w:rsidRPr="00243BF5" w:rsidRDefault="0045677D" w:rsidP="007659AB">
      <w:pPr>
        <w:pStyle w:val="Numberedlist"/>
        <w:rPr>
          <w:sz w:val="22"/>
        </w:rPr>
      </w:pPr>
      <w:r w:rsidRPr="00243BF5">
        <w:rPr>
          <w:sz w:val="22"/>
        </w:rPr>
        <w:t xml:space="preserve">Publication most relevant to this proposal </w:t>
      </w:r>
    </w:p>
    <w:p w14:paraId="241D20E5" w14:textId="77777777" w:rsidR="0045677D" w:rsidRPr="00243BF5" w:rsidRDefault="0045677D">
      <w:pPr>
        <w:pStyle w:val="Numberedlist"/>
        <w:rPr>
          <w:sz w:val="22"/>
        </w:rPr>
      </w:pPr>
      <w:r w:rsidRPr="00243BF5">
        <w:rPr>
          <w:sz w:val="22"/>
        </w:rPr>
        <w:t xml:space="preserve">Publication most relevant to this proposal </w:t>
      </w:r>
    </w:p>
    <w:p w14:paraId="0C83A8F1" w14:textId="77777777" w:rsidR="0045677D" w:rsidRPr="00243BF5" w:rsidRDefault="0045677D">
      <w:pPr>
        <w:pStyle w:val="Numberedlist"/>
        <w:rPr>
          <w:sz w:val="22"/>
        </w:rPr>
      </w:pPr>
      <w:r w:rsidRPr="00243BF5">
        <w:rPr>
          <w:sz w:val="22"/>
        </w:rPr>
        <w:t xml:space="preserve">Publication most relevant to this proposal </w:t>
      </w:r>
    </w:p>
    <w:p w14:paraId="31F4DE6C" w14:textId="77777777" w:rsidR="0045677D" w:rsidRPr="00243BF5" w:rsidRDefault="0045677D">
      <w:pPr>
        <w:pStyle w:val="Numberedlist"/>
        <w:rPr>
          <w:sz w:val="22"/>
        </w:rPr>
      </w:pPr>
      <w:r w:rsidRPr="00243BF5">
        <w:rPr>
          <w:sz w:val="22"/>
        </w:rPr>
        <w:t xml:space="preserve">Publication most relevant to this proposal </w:t>
      </w:r>
    </w:p>
    <w:p w14:paraId="7F20C7BF" w14:textId="77777777" w:rsidR="00EA6DA2" w:rsidRDefault="00EA6DA2" w:rsidP="00EA6DA2">
      <w:pPr>
        <w:pStyle w:val="Heading1"/>
        <w:jc w:val="left"/>
      </w:pPr>
    </w:p>
    <w:p w14:paraId="1A05A9E8" w14:textId="4D70E57D" w:rsidR="0045677D" w:rsidRPr="00243BF5" w:rsidRDefault="0045677D" w:rsidP="00EA6DA2">
      <w:pPr>
        <w:pStyle w:val="Heading1"/>
        <w:jc w:val="left"/>
      </w:pPr>
      <w:r w:rsidRPr="00243BF5">
        <w:t>Research Interests and Expertise</w:t>
      </w:r>
    </w:p>
    <w:p w14:paraId="6653E67F" w14:textId="77777777" w:rsidR="0045677D" w:rsidRPr="00243BF5" w:rsidRDefault="0045677D" w:rsidP="00EA6DA2">
      <w:pPr>
        <w:pStyle w:val="BodyText"/>
        <w:ind w:left="360"/>
      </w:pPr>
      <w:r w:rsidRPr="00243BF5">
        <w:t>Insert paragraph(s).</w:t>
      </w:r>
    </w:p>
    <w:p w14:paraId="202DBB17" w14:textId="77777777" w:rsidR="00EA6DA2" w:rsidRDefault="00EA6DA2" w:rsidP="00EA6DA2">
      <w:pPr>
        <w:pStyle w:val="Heading1"/>
        <w:jc w:val="left"/>
      </w:pPr>
    </w:p>
    <w:p w14:paraId="3BBE7F56" w14:textId="279BD456" w:rsidR="0045677D" w:rsidRPr="00243BF5" w:rsidRDefault="0045677D" w:rsidP="00EA6DA2">
      <w:pPr>
        <w:pStyle w:val="Heading1"/>
        <w:jc w:val="left"/>
      </w:pPr>
      <w:r w:rsidRPr="00243BF5">
        <w:t>Synergistic Activities</w:t>
      </w:r>
    </w:p>
    <w:p w14:paraId="1627E0FC" w14:textId="77777777" w:rsidR="0045677D" w:rsidRPr="00243BF5" w:rsidRDefault="0045677D" w:rsidP="00EA6DA2">
      <w:pPr>
        <w:pStyle w:val="Numberedlist"/>
        <w:numPr>
          <w:ilvl w:val="0"/>
          <w:numId w:val="4"/>
        </w:numPr>
        <w:rPr>
          <w:sz w:val="22"/>
        </w:rPr>
      </w:pPr>
      <w:r w:rsidRPr="00243BF5">
        <w:rPr>
          <w:sz w:val="22"/>
        </w:rPr>
        <w:t>Text</w:t>
      </w:r>
    </w:p>
    <w:p w14:paraId="12EED5C0" w14:textId="77777777" w:rsidR="0045677D" w:rsidRPr="00243BF5" w:rsidRDefault="0045677D" w:rsidP="00EA6DA2">
      <w:pPr>
        <w:pStyle w:val="Numberedlist"/>
        <w:rPr>
          <w:sz w:val="22"/>
        </w:rPr>
      </w:pPr>
      <w:r w:rsidRPr="00243BF5">
        <w:rPr>
          <w:sz w:val="22"/>
        </w:rPr>
        <w:t>Text</w:t>
      </w:r>
    </w:p>
    <w:p w14:paraId="6F8AF50C" w14:textId="77777777" w:rsidR="0045677D" w:rsidRPr="00243BF5" w:rsidRDefault="0045677D" w:rsidP="00EA6DA2">
      <w:pPr>
        <w:pStyle w:val="Numberedlist"/>
        <w:rPr>
          <w:sz w:val="22"/>
        </w:rPr>
      </w:pPr>
      <w:r w:rsidRPr="00243BF5">
        <w:rPr>
          <w:sz w:val="22"/>
        </w:rPr>
        <w:t>Text</w:t>
      </w:r>
    </w:p>
    <w:p w14:paraId="40E7C672" w14:textId="77777777" w:rsidR="0045677D" w:rsidRPr="00243BF5" w:rsidRDefault="0045677D" w:rsidP="00EA6DA2">
      <w:pPr>
        <w:pStyle w:val="Numberedlist"/>
        <w:rPr>
          <w:sz w:val="22"/>
        </w:rPr>
      </w:pPr>
      <w:r w:rsidRPr="00243BF5">
        <w:rPr>
          <w:sz w:val="22"/>
        </w:rPr>
        <w:t>Text</w:t>
      </w:r>
    </w:p>
    <w:p w14:paraId="16B4CB46" w14:textId="77777777" w:rsidR="0045677D" w:rsidRPr="00243BF5" w:rsidRDefault="0045677D" w:rsidP="00EA6DA2">
      <w:pPr>
        <w:pStyle w:val="Numberedlist"/>
        <w:rPr>
          <w:sz w:val="22"/>
        </w:rPr>
      </w:pPr>
      <w:r w:rsidRPr="00243BF5">
        <w:rPr>
          <w:sz w:val="22"/>
        </w:rPr>
        <w:t>Text</w:t>
      </w:r>
    </w:p>
    <w:p w14:paraId="62F7901B" w14:textId="77777777" w:rsidR="00EA6DA2" w:rsidRDefault="00EA6DA2" w:rsidP="00EA6DA2">
      <w:pPr>
        <w:pStyle w:val="Heading1"/>
        <w:jc w:val="left"/>
      </w:pPr>
    </w:p>
    <w:p w14:paraId="30E6F753" w14:textId="156F1EA6" w:rsidR="0045677D" w:rsidRPr="00243BF5" w:rsidRDefault="0045677D" w:rsidP="00EA6DA2">
      <w:pPr>
        <w:pStyle w:val="Heading1"/>
        <w:jc w:val="left"/>
      </w:pPr>
      <w:r w:rsidRPr="00243BF5">
        <w:t>Collaborators (</w:t>
      </w:r>
      <w:r w:rsidRPr="00243BF5">
        <w:rPr>
          <w:i/>
        </w:rPr>
        <w:t>past 5 years including name and current institution</w:t>
      </w:r>
      <w:r w:rsidRPr="00243BF5">
        <w:t>)</w:t>
      </w:r>
    </w:p>
    <w:p w14:paraId="27AAFC27" w14:textId="77777777" w:rsidR="0045677D" w:rsidRPr="00DB56F7" w:rsidRDefault="0045677D" w:rsidP="00EA6DA2">
      <w:pPr>
        <w:ind w:left="360"/>
      </w:pPr>
      <w:r w:rsidRPr="00DB56F7">
        <w:rPr>
          <w:sz w:val="22"/>
        </w:rPr>
        <w:t xml:space="preserve">Collaborator name, current institution </w:t>
      </w:r>
    </w:p>
    <w:p w14:paraId="65982534" w14:textId="77777777" w:rsidR="0045677D" w:rsidRPr="00DB56F7" w:rsidRDefault="0045677D" w:rsidP="00EA6DA2">
      <w:pPr>
        <w:ind w:left="360"/>
      </w:pPr>
      <w:r w:rsidRPr="00DB56F7">
        <w:rPr>
          <w:sz w:val="22"/>
        </w:rPr>
        <w:t>Collaborator name, current institution</w:t>
      </w:r>
    </w:p>
    <w:p w14:paraId="18D82F35" w14:textId="77777777" w:rsidR="0045677D" w:rsidRPr="00FA25BC" w:rsidRDefault="0045677D" w:rsidP="00FA25BC">
      <w:pPr>
        <w:pStyle w:val="BodyText"/>
      </w:pPr>
    </w:p>
    <w:sectPr w:rsidR="0045677D" w:rsidRPr="00FA25BC" w:rsidSect="0011201B">
      <w:headerReference w:type="default" r:id="rId17"/>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01D4AB" w14:textId="77777777" w:rsidR="00732317" w:rsidRDefault="00732317" w:rsidP="00F51471">
      <w:r>
        <w:separator/>
      </w:r>
    </w:p>
  </w:endnote>
  <w:endnote w:type="continuationSeparator" w:id="0">
    <w:p w14:paraId="06D046A8" w14:textId="77777777" w:rsidR="00732317" w:rsidRDefault="00732317"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B0604020202020204"/>
    <w:charset w:val="00"/>
    <w:family w:val="auto"/>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20B0604020202020204"/>
    <w:charset w:val="00"/>
    <w:family w:val="roman"/>
    <w:pitch w:val="variable"/>
    <w:sig w:usb0="00000007" w:usb1="00000000" w:usb2="00000000" w:usb3="00000000" w:csb0="00000093" w:csb1="00000000"/>
  </w:font>
  <w:font w:name="Times">
    <w:panose1 w:val="00000500000000020000"/>
    <w:charset w:val="00"/>
    <w:family w:val="auto"/>
    <w:pitch w:val="variable"/>
    <w:sig w:usb0="E00002FF" w:usb1="5000205A" w:usb2="00000000" w:usb3="00000000" w:csb0="0000019F" w:csb1="00000000"/>
  </w:font>
  <w:font w:name="TimesNewRomanPS">
    <w:altName w:val="Times New Roman"/>
    <w:panose1 w:val="020B06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834181" w14:textId="77777777" w:rsidR="00B25E49" w:rsidRPr="00FA25BC" w:rsidRDefault="00B25E49" w:rsidP="00F51471">
    <w:pPr>
      <w:pStyle w:val="Footer"/>
      <w:jc w:val="center"/>
      <w:rPr>
        <w:sz w:val="22"/>
      </w:rPr>
    </w:pPr>
    <w:r w:rsidRPr="00FA25BC">
      <w:rPr>
        <w:sz w:val="22"/>
      </w:rPr>
      <w:fldChar w:fldCharType="begin"/>
    </w:r>
    <w:r w:rsidRPr="00FA25BC">
      <w:rPr>
        <w:sz w:val="22"/>
      </w:rPr>
      <w:instrText xml:space="preserve"> PAGE   \* MERGEFORMAT </w:instrText>
    </w:r>
    <w:r w:rsidRPr="00FA25BC">
      <w:rPr>
        <w:sz w:val="22"/>
      </w:rPr>
      <w:fldChar w:fldCharType="separate"/>
    </w:r>
    <w:r w:rsidR="0000306C">
      <w:rPr>
        <w:noProof/>
        <w:sz w:val="22"/>
      </w:rPr>
      <w:t>1</w:t>
    </w:r>
    <w:r w:rsidRPr="00FA25BC">
      <w:rPr>
        <w:sz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55A6D" w14:textId="77777777" w:rsidR="00705602" w:rsidRPr="00F1136D" w:rsidRDefault="0045677D">
    <w:pPr>
      <w:pStyle w:val="Footer"/>
      <w:rPr>
        <w:sz w:val="22"/>
      </w:rPr>
    </w:pPr>
    <w:r>
      <w:rPr>
        <w:sz w:val="22"/>
      </w:rPr>
      <w:tab/>
    </w:r>
    <w:r w:rsidR="00A92D71" w:rsidRPr="00F1136D">
      <w:rPr>
        <w:sz w:val="22"/>
      </w:rPr>
      <w:fldChar w:fldCharType="begin"/>
    </w:r>
    <w:r w:rsidR="00A92D71" w:rsidRPr="00F1136D">
      <w:rPr>
        <w:sz w:val="22"/>
      </w:rPr>
      <w:instrText xml:space="preserve"> PAGE   \* MERGEFORMAT </w:instrText>
    </w:r>
    <w:r w:rsidR="00A92D71" w:rsidRPr="00F1136D">
      <w:rPr>
        <w:sz w:val="22"/>
      </w:rPr>
      <w:fldChar w:fldCharType="separate"/>
    </w:r>
    <w:r w:rsidR="00A92D71">
      <w:rPr>
        <w:noProof/>
        <w:sz w:val="22"/>
      </w:rPr>
      <w:t>1</w:t>
    </w:r>
    <w:r w:rsidR="00A92D71" w:rsidRPr="00F1136D">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CF7DCA" w14:textId="77777777" w:rsidR="00732317" w:rsidRDefault="00732317" w:rsidP="00F51471">
      <w:r>
        <w:separator/>
      </w:r>
    </w:p>
  </w:footnote>
  <w:footnote w:type="continuationSeparator" w:id="0">
    <w:p w14:paraId="28894859" w14:textId="77777777" w:rsidR="00732317" w:rsidRDefault="00732317" w:rsidP="00F51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5904E" w14:textId="77777777" w:rsidR="00B25E49" w:rsidRPr="00FA25BC" w:rsidRDefault="00EE5689" w:rsidP="000B2137">
    <w:pPr>
      <w:pStyle w:val="Header"/>
      <w:rPr>
        <w:sz w:val="22"/>
      </w:rPr>
    </w:pPr>
    <w:r>
      <w:rPr>
        <w:sz w:val="22"/>
        <w:lang w:val="en-US"/>
      </w:rPr>
      <w:t xml:space="preserve">Proposal </w:t>
    </w:r>
    <w:r w:rsidR="000B2137" w:rsidRPr="00FA25BC">
      <w:rPr>
        <w:sz w:val="22"/>
      </w:rPr>
      <w:t>Title</w:t>
    </w:r>
    <w:r w:rsidR="00B25E49" w:rsidRPr="00FA25BC">
      <w:rPr>
        <w:sz w:val="22"/>
      </w:rPr>
      <w:tab/>
      <w:t>Lead PI</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33A707" w14:textId="77777777" w:rsidR="0045677D" w:rsidRPr="00FA25BC" w:rsidRDefault="0045677D" w:rsidP="0045677D">
    <w:pPr>
      <w:pStyle w:val="Header"/>
      <w:rPr>
        <w:sz w:val="22"/>
      </w:rPr>
    </w:pPr>
    <w:r>
      <w:rPr>
        <w:sz w:val="22"/>
        <w:lang w:val="en-US"/>
      </w:rPr>
      <w:t xml:space="preserve">Proposal </w:t>
    </w:r>
    <w:r w:rsidRPr="00FA25BC">
      <w:rPr>
        <w:sz w:val="22"/>
      </w:rPr>
      <w:t>Title</w:t>
    </w:r>
    <w:r w:rsidRPr="00FA25BC">
      <w:rPr>
        <w:sz w:val="22"/>
      </w:rPr>
      <w:tab/>
    </w:r>
    <w:r w:rsidR="00627C74">
      <w:rPr>
        <w:sz w:val="22"/>
      </w:rPr>
      <w:tab/>
    </w:r>
    <w:r w:rsidRPr="00FA25BC">
      <w:rPr>
        <w:sz w:val="22"/>
      </w:rPr>
      <w:t>Lead PI</w:t>
    </w:r>
  </w:p>
  <w:p w14:paraId="4E9BB9B1" w14:textId="76D4EA57" w:rsidR="00222BE3" w:rsidRPr="00B0459D" w:rsidRDefault="00732317" w:rsidP="00B0459D">
    <w:pPr>
      <w:pStyle w:val="Header"/>
    </w:pPr>
    <w:r>
      <w:rPr>
        <w:noProof/>
      </w:rPr>
      <w:pict w14:anchorId="0BA5DC28">
        <v:shapetype id="_x0000_t202" coordsize="21600,21600" o:spt="202" path="m,l,21600r21600,l21600,xe">
          <v:stroke joinstyle="miter"/>
          <v:path gradientshapeok="t" o:connecttype="rect"/>
        </v:shapetype>
        <v:shape id="_x0000_s1025" type="#_x0000_t202" alt="" style="position:absolute;margin-left:-54.75pt;margin-top:36.75pt;width:31.5pt;height:467.25pt;z-index:251660288;visibility:visible;mso-wrap-style:square;mso-wrap-edited:f;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stroked="f">
          <o:lock v:ext="edit" aspectratio="t" verticies="t" text="t" shapetype="t"/>
          <v:textbox style="layout-flow:vertical">
            <w:txbxContent>
              <w:p w14:paraId="7E328E24" w14:textId="77777777" w:rsidR="00222BE3" w:rsidRPr="00727D00" w:rsidRDefault="00A92D71" w:rsidP="00B0459D">
                <w:pPr>
                  <w:pStyle w:val="Header"/>
                  <w:tabs>
                    <w:tab w:val="clear" w:pos="9360"/>
                    <w:tab w:val="right" w:pos="9144"/>
                  </w:tabs>
                  <w:jc w:val="center"/>
                  <w:rPr>
                    <w:sz w:val="22"/>
                    <w:lang w:val="en-US"/>
                  </w:rPr>
                </w:pPr>
                <w:r w:rsidRPr="00727D00">
                  <w:rPr>
                    <w:sz w:val="22"/>
                    <w:lang w:val="en-US"/>
                  </w:rPr>
                  <w:fldChar w:fldCharType="begin"/>
                </w:r>
                <w:r w:rsidRPr="00727D00">
                  <w:rPr>
                    <w:sz w:val="22"/>
                    <w:lang w:val="en-US"/>
                  </w:rPr>
                  <w:instrText xml:space="preserve"> PAGE   \* MERGEFORMAT </w:instrText>
                </w:r>
                <w:r w:rsidRPr="00727D00">
                  <w:rPr>
                    <w:sz w:val="22"/>
                    <w:lang w:val="en-US"/>
                  </w:rPr>
                  <w:fldChar w:fldCharType="separate"/>
                </w:r>
                <w:r>
                  <w:rPr>
                    <w:noProof/>
                    <w:sz w:val="22"/>
                    <w:lang w:val="en-US"/>
                  </w:rPr>
                  <w:t>1</w:t>
                </w:r>
                <w:r w:rsidRPr="00727D00">
                  <w:rPr>
                    <w:noProof/>
                    <w:sz w:val="22"/>
                    <w:lang w:val="en-US"/>
                  </w:rPr>
                  <w:fldChar w:fldCharType="end"/>
                </w:r>
              </w:p>
            </w:txbxContent>
          </v:textbox>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A75DF" w14:textId="77777777" w:rsidR="00705602" w:rsidRPr="00F1136D" w:rsidRDefault="00A92D71" w:rsidP="00BB27FB">
    <w:pPr>
      <w:pStyle w:val="Header"/>
      <w:rPr>
        <w:sz w:val="22"/>
      </w:rPr>
    </w:pPr>
    <w:r>
      <w:rPr>
        <w:sz w:val="22"/>
      </w:rPr>
      <w:t xml:space="preserve">Proposal </w:t>
    </w:r>
    <w:r w:rsidRPr="00F1136D">
      <w:rPr>
        <w:sz w:val="22"/>
      </w:rPr>
      <w:t>Title</w:t>
    </w:r>
    <w:r w:rsidRPr="00F1136D">
      <w:rPr>
        <w:sz w:val="22"/>
      </w:rPr>
      <w:tab/>
      <w:t>Lead P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A268E5"/>
    <w:multiLevelType w:val="hybridMultilevel"/>
    <w:tmpl w:val="EE40BF70"/>
    <w:lvl w:ilvl="0" w:tplc="2DE89A6E">
      <w:start w:val="1"/>
      <w:numFmt w:val="decimal"/>
      <w:pStyle w:val="Numberedlist"/>
      <w:lvlText w:val="%1."/>
      <w:lvlJc w:val="left"/>
      <w:pPr>
        <w:ind w:left="72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E470D4C"/>
    <w:multiLevelType w:val="hybridMultilevel"/>
    <w:tmpl w:val="7B085194"/>
    <w:lvl w:ilvl="0" w:tplc="297E372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6803087">
    <w:abstractNumId w:val="0"/>
  </w:num>
  <w:num w:numId="2" w16cid:durableId="2018575133">
    <w:abstractNumId w:val="0"/>
  </w:num>
  <w:num w:numId="3" w16cid:durableId="1915622602">
    <w:abstractNumId w:val="1"/>
  </w:num>
  <w:num w:numId="4" w16cid:durableId="897976651">
    <w:abstractNumId w:val="1"/>
    <w:lvlOverride w:ilvl="0">
      <w:startOverride w:val="1"/>
    </w:lvlOverride>
  </w:num>
  <w:num w:numId="5" w16cid:durableId="2733766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471"/>
    <w:rsid w:val="000026D9"/>
    <w:rsid w:val="0000306C"/>
    <w:rsid w:val="00014E01"/>
    <w:rsid w:val="000433C0"/>
    <w:rsid w:val="0004349B"/>
    <w:rsid w:val="00051CAD"/>
    <w:rsid w:val="0007200C"/>
    <w:rsid w:val="000A16A0"/>
    <w:rsid w:val="000B2137"/>
    <w:rsid w:val="000C34A7"/>
    <w:rsid w:val="000D0C38"/>
    <w:rsid w:val="000D6BAE"/>
    <w:rsid w:val="000D7844"/>
    <w:rsid w:val="000F2C45"/>
    <w:rsid w:val="0011201B"/>
    <w:rsid w:val="00134A4B"/>
    <w:rsid w:val="00140431"/>
    <w:rsid w:val="00184261"/>
    <w:rsid w:val="001D6565"/>
    <w:rsid w:val="001D787F"/>
    <w:rsid w:val="001E0D56"/>
    <w:rsid w:val="00223867"/>
    <w:rsid w:val="00236437"/>
    <w:rsid w:val="002503C9"/>
    <w:rsid w:val="00261118"/>
    <w:rsid w:val="002659C5"/>
    <w:rsid w:val="00281F89"/>
    <w:rsid w:val="002851E8"/>
    <w:rsid w:val="002A4217"/>
    <w:rsid w:val="002A4740"/>
    <w:rsid w:val="002F34D5"/>
    <w:rsid w:val="003202B3"/>
    <w:rsid w:val="003228A0"/>
    <w:rsid w:val="00337602"/>
    <w:rsid w:val="003453CF"/>
    <w:rsid w:val="00347D1C"/>
    <w:rsid w:val="00357D55"/>
    <w:rsid w:val="0036632F"/>
    <w:rsid w:val="00385982"/>
    <w:rsid w:val="00386079"/>
    <w:rsid w:val="003A13BC"/>
    <w:rsid w:val="003E37D3"/>
    <w:rsid w:val="00405C50"/>
    <w:rsid w:val="0045677D"/>
    <w:rsid w:val="00471449"/>
    <w:rsid w:val="004B452D"/>
    <w:rsid w:val="004C1395"/>
    <w:rsid w:val="004E1CDB"/>
    <w:rsid w:val="00500F8F"/>
    <w:rsid w:val="00517902"/>
    <w:rsid w:val="005319C8"/>
    <w:rsid w:val="0059032B"/>
    <w:rsid w:val="005A0E43"/>
    <w:rsid w:val="005C2869"/>
    <w:rsid w:val="005C3E99"/>
    <w:rsid w:val="005E01E3"/>
    <w:rsid w:val="005F5C40"/>
    <w:rsid w:val="005F65DB"/>
    <w:rsid w:val="00603E83"/>
    <w:rsid w:val="00627C74"/>
    <w:rsid w:val="006407F4"/>
    <w:rsid w:val="00647295"/>
    <w:rsid w:val="006A7D3E"/>
    <w:rsid w:val="006B1209"/>
    <w:rsid w:val="006B2DA1"/>
    <w:rsid w:val="006B7831"/>
    <w:rsid w:val="006D2637"/>
    <w:rsid w:val="006E1226"/>
    <w:rsid w:val="0071511A"/>
    <w:rsid w:val="00716061"/>
    <w:rsid w:val="00732317"/>
    <w:rsid w:val="007659AB"/>
    <w:rsid w:val="007817C0"/>
    <w:rsid w:val="007B1769"/>
    <w:rsid w:val="007B781A"/>
    <w:rsid w:val="007E1CD5"/>
    <w:rsid w:val="007E30F8"/>
    <w:rsid w:val="00800DFA"/>
    <w:rsid w:val="0081503F"/>
    <w:rsid w:val="0086573F"/>
    <w:rsid w:val="00876FC6"/>
    <w:rsid w:val="008B7CFF"/>
    <w:rsid w:val="00960DCF"/>
    <w:rsid w:val="009623E2"/>
    <w:rsid w:val="00963189"/>
    <w:rsid w:val="009A5E61"/>
    <w:rsid w:val="009B041F"/>
    <w:rsid w:val="009D3849"/>
    <w:rsid w:val="009E1946"/>
    <w:rsid w:val="009F2507"/>
    <w:rsid w:val="00A1155B"/>
    <w:rsid w:val="00A2688F"/>
    <w:rsid w:val="00A344FE"/>
    <w:rsid w:val="00A5259E"/>
    <w:rsid w:val="00A65547"/>
    <w:rsid w:val="00A718FA"/>
    <w:rsid w:val="00A71DA5"/>
    <w:rsid w:val="00A86421"/>
    <w:rsid w:val="00A92D71"/>
    <w:rsid w:val="00AC567A"/>
    <w:rsid w:val="00AD27BA"/>
    <w:rsid w:val="00AD57FC"/>
    <w:rsid w:val="00AD69F3"/>
    <w:rsid w:val="00B25E49"/>
    <w:rsid w:val="00B74A1E"/>
    <w:rsid w:val="00B8324C"/>
    <w:rsid w:val="00B83963"/>
    <w:rsid w:val="00B90D63"/>
    <w:rsid w:val="00BC1146"/>
    <w:rsid w:val="00BD1C47"/>
    <w:rsid w:val="00BE0DAA"/>
    <w:rsid w:val="00C10F86"/>
    <w:rsid w:val="00C1214C"/>
    <w:rsid w:val="00C23C88"/>
    <w:rsid w:val="00C54CB0"/>
    <w:rsid w:val="00C82B53"/>
    <w:rsid w:val="00C87835"/>
    <w:rsid w:val="00CE4649"/>
    <w:rsid w:val="00CF02B3"/>
    <w:rsid w:val="00CF0FFE"/>
    <w:rsid w:val="00D31311"/>
    <w:rsid w:val="00D450F2"/>
    <w:rsid w:val="00D45F3B"/>
    <w:rsid w:val="00D5149D"/>
    <w:rsid w:val="00D81561"/>
    <w:rsid w:val="00D9074D"/>
    <w:rsid w:val="00DA095E"/>
    <w:rsid w:val="00DA75E1"/>
    <w:rsid w:val="00DB56F7"/>
    <w:rsid w:val="00DF0B81"/>
    <w:rsid w:val="00E623A7"/>
    <w:rsid w:val="00EA6107"/>
    <w:rsid w:val="00EA6DA2"/>
    <w:rsid w:val="00EB110F"/>
    <w:rsid w:val="00EC6D77"/>
    <w:rsid w:val="00EE5689"/>
    <w:rsid w:val="00EF4757"/>
    <w:rsid w:val="00F1252E"/>
    <w:rsid w:val="00F41099"/>
    <w:rsid w:val="00F51471"/>
    <w:rsid w:val="00F673CB"/>
    <w:rsid w:val="00FA25BC"/>
    <w:rsid w:val="00FB5A25"/>
    <w:rsid w:val="00FE5453"/>
    <w:rsid w:val="00FF0279"/>
    <w:rsid w:val="00FF10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9F73878"/>
  <w15:chartTrackingRefBased/>
  <w15:docId w15:val="{DA89DD81-2BA3-9F40-972E-DFC3BE176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0F8"/>
    <w:rPr>
      <w:sz w:val="24"/>
      <w:szCs w:val="22"/>
    </w:rPr>
  </w:style>
  <w:style w:type="paragraph" w:styleId="Heading1">
    <w:name w:val="heading 1"/>
    <w:basedOn w:val="Normal"/>
    <w:next w:val="Normal"/>
    <w:link w:val="Heading1Char"/>
    <w:qFormat/>
    <w:rsid w:val="00FA25BC"/>
    <w:pPr>
      <w:keepNext/>
      <w:spacing w:after="120"/>
      <w:jc w:val="center"/>
      <w:outlineLvl w:val="0"/>
    </w:pPr>
    <w:rPr>
      <w:rFonts w:ascii="Times New Roman Bold" w:eastAsia="Times New Roman" w:hAnsi="Times New Roman Bold"/>
      <w:b/>
      <w:bCs/>
      <w:caps/>
      <w:kern w:val="32"/>
      <w:sz w:val="22"/>
      <w:lang w:val="x-none" w:eastAsia="x-none"/>
    </w:rPr>
  </w:style>
  <w:style w:type="paragraph" w:styleId="Heading2">
    <w:name w:val="heading 2"/>
    <w:basedOn w:val="Normal"/>
    <w:next w:val="Normal"/>
    <w:link w:val="Heading2Char"/>
    <w:qFormat/>
    <w:rsid w:val="007E30F8"/>
    <w:pPr>
      <w:keepNext/>
      <w:spacing w:before="120" w:after="120"/>
      <w:outlineLvl w:val="1"/>
    </w:pPr>
    <w:rPr>
      <w:rFonts w:ascii="Times New Roman Bold" w:eastAsia="Times New Roman" w:hAnsi="Times New Roman Bold"/>
      <w:b/>
      <w:bCs/>
      <w:iCs/>
      <w:caps/>
      <w:szCs w:val="28"/>
      <w:lang w:val="x-none" w:eastAsia="x-none"/>
    </w:rPr>
  </w:style>
  <w:style w:type="paragraph" w:styleId="Heading3">
    <w:name w:val="heading 3"/>
    <w:basedOn w:val="Normal"/>
    <w:next w:val="Normal"/>
    <w:link w:val="Heading3Char"/>
    <w:qFormat/>
    <w:rsid w:val="007E30F8"/>
    <w:pPr>
      <w:keepNext/>
      <w:spacing w:before="120" w:after="120"/>
      <w:outlineLvl w:val="2"/>
    </w:pPr>
    <w:rPr>
      <w:rFonts w:eastAsia="Times New Roman"/>
      <w:b/>
      <w:bCs/>
      <w:szCs w:val="26"/>
      <w:lang w:val="x-none" w:eastAsia="x-none"/>
    </w:rPr>
  </w:style>
  <w:style w:type="paragraph" w:styleId="Heading4">
    <w:name w:val="heading 4"/>
    <w:basedOn w:val="Normal"/>
    <w:next w:val="Normal"/>
    <w:link w:val="Heading4Char"/>
    <w:uiPriority w:val="9"/>
    <w:semiHidden/>
    <w:qFormat/>
    <w:rsid w:val="007E30F8"/>
    <w:pPr>
      <w:keepNext/>
      <w:spacing w:before="240" w:after="60"/>
      <w:outlineLvl w:val="3"/>
    </w:pPr>
    <w:rPr>
      <w:rFonts w:eastAsia="Times New Roman"/>
      <w:bCs/>
      <w:szCs w:val="28"/>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B2137"/>
    <w:pPr>
      <w:tabs>
        <w:tab w:val="right" w:pos="9360"/>
      </w:tabs>
    </w:pPr>
    <w:rPr>
      <w:lang w:val="x-none" w:eastAsia="x-none"/>
    </w:rPr>
  </w:style>
  <w:style w:type="character" w:customStyle="1" w:styleId="HeaderChar">
    <w:name w:val="Header Char"/>
    <w:link w:val="Header"/>
    <w:rsid w:val="000B2137"/>
    <w:rPr>
      <w:sz w:val="24"/>
      <w:szCs w:val="22"/>
    </w:rPr>
  </w:style>
  <w:style w:type="paragraph" w:styleId="Footer">
    <w:name w:val="footer"/>
    <w:basedOn w:val="Normal"/>
    <w:link w:val="FooterChar"/>
    <w:rsid w:val="007E30F8"/>
    <w:pPr>
      <w:tabs>
        <w:tab w:val="center" w:pos="4680"/>
        <w:tab w:val="right" w:pos="9360"/>
      </w:tabs>
    </w:pPr>
    <w:rPr>
      <w:lang w:val="x-none" w:eastAsia="x-none"/>
    </w:r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7E30F8"/>
    <w:rPr>
      <w:rFonts w:ascii="Tahoma" w:hAnsi="Tahoma"/>
      <w:sz w:val="16"/>
      <w:szCs w:val="16"/>
      <w:lang w:val="x-none" w:eastAsia="x-none"/>
    </w:rPr>
  </w:style>
  <w:style w:type="character" w:customStyle="1" w:styleId="BalloonTextChar">
    <w:name w:val="Balloon Text Char"/>
    <w:link w:val="BalloonText"/>
    <w:uiPriority w:val="99"/>
    <w:semiHidden/>
    <w:rsid w:val="00F51471"/>
    <w:rPr>
      <w:rFonts w:ascii="Tahoma" w:hAnsi="Tahoma" w:cs="Tahoma"/>
      <w:sz w:val="16"/>
      <w:szCs w:val="16"/>
    </w:rPr>
  </w:style>
  <w:style w:type="character" w:customStyle="1" w:styleId="Heading1Char">
    <w:name w:val="Heading 1 Char"/>
    <w:link w:val="Heading1"/>
    <w:rsid w:val="00FA25BC"/>
    <w:rPr>
      <w:rFonts w:ascii="Times New Roman Bold" w:eastAsia="Times New Roman" w:hAnsi="Times New Roman Bold"/>
      <w:b/>
      <w:bCs/>
      <w:caps/>
      <w:kern w:val="32"/>
      <w:sz w:val="22"/>
      <w:szCs w:val="22"/>
      <w:lang w:val="x-none" w:eastAsia="x-none"/>
    </w:rPr>
  </w:style>
  <w:style w:type="character" w:customStyle="1" w:styleId="Heading2Char">
    <w:name w:val="Heading 2 Char"/>
    <w:link w:val="Heading2"/>
    <w:rsid w:val="0004349B"/>
    <w:rPr>
      <w:rFonts w:ascii="Times New Roman Bold" w:eastAsia="Times New Roman" w:hAnsi="Times New Roman Bold"/>
      <w:b/>
      <w:bCs/>
      <w:iCs/>
      <w:caps/>
      <w:sz w:val="24"/>
      <w:szCs w:val="28"/>
    </w:rPr>
  </w:style>
  <w:style w:type="paragraph" w:styleId="Title">
    <w:name w:val="Title"/>
    <w:basedOn w:val="Normal"/>
    <w:next w:val="Normal"/>
    <w:link w:val="TitleChar"/>
    <w:uiPriority w:val="10"/>
    <w:qFormat/>
    <w:rsid w:val="0004349B"/>
    <w:pPr>
      <w:spacing w:before="60" w:after="60"/>
      <w:jc w:val="center"/>
      <w:outlineLvl w:val="0"/>
    </w:pPr>
    <w:rPr>
      <w:rFonts w:eastAsia="Times New Roman"/>
      <w:b/>
      <w:bCs/>
      <w:kern w:val="28"/>
      <w:szCs w:val="32"/>
      <w:lang w:val="x-none" w:eastAsia="x-none"/>
    </w:rPr>
  </w:style>
  <w:style w:type="character" w:customStyle="1" w:styleId="TitleChar">
    <w:name w:val="Title Char"/>
    <w:link w:val="Title"/>
    <w:uiPriority w:val="10"/>
    <w:rsid w:val="0004349B"/>
    <w:rPr>
      <w:rFonts w:eastAsia="Times New Roman" w:cs="Times New Roman"/>
      <w:b/>
      <w:bCs/>
      <w:kern w:val="28"/>
      <w:sz w:val="24"/>
      <w:szCs w:val="32"/>
    </w:rPr>
  </w:style>
  <w:style w:type="paragraph" w:customStyle="1" w:styleId="BodyText">
    <w:name w:val="Body_Text"/>
    <w:basedOn w:val="Normal"/>
    <w:qFormat/>
    <w:rsid w:val="00FA25BC"/>
    <w:pPr>
      <w:autoSpaceDE w:val="0"/>
      <w:autoSpaceDN w:val="0"/>
      <w:adjustRightInd w:val="0"/>
      <w:spacing w:after="240"/>
    </w:pPr>
    <w:rPr>
      <w:sz w:val="22"/>
    </w:rPr>
  </w:style>
  <w:style w:type="paragraph" w:customStyle="1" w:styleId="Bulletlist">
    <w:name w:val="Bullet list"/>
    <w:basedOn w:val="Normal"/>
    <w:qFormat/>
    <w:rsid w:val="007E30F8"/>
    <w:pPr>
      <w:numPr>
        <w:numId w:val="2"/>
      </w:numPr>
      <w:autoSpaceDE w:val="0"/>
      <w:autoSpaceDN w:val="0"/>
      <w:adjustRightInd w:val="0"/>
      <w:spacing w:before="120" w:after="120"/>
    </w:pPr>
    <w:rPr>
      <w:szCs w:val="24"/>
    </w:rPr>
  </w:style>
  <w:style w:type="paragraph" w:customStyle="1" w:styleId="EQUATION">
    <w:name w:val="EQUATION"/>
    <w:basedOn w:val="Normal"/>
    <w:qFormat/>
    <w:rsid w:val="007E30F8"/>
    <w:pPr>
      <w:tabs>
        <w:tab w:val="center" w:pos="4680"/>
        <w:tab w:val="right" w:pos="9360"/>
      </w:tabs>
      <w:suppressAutoHyphens/>
      <w:spacing w:before="240" w:after="240"/>
      <w:jc w:val="both"/>
    </w:pPr>
    <w:rPr>
      <w:rFonts w:ascii="CG Times" w:hAnsi="CG Times"/>
      <w:spacing w:val="-2"/>
    </w:rPr>
  </w:style>
  <w:style w:type="character" w:customStyle="1" w:styleId="Heading3Char">
    <w:name w:val="Heading 3 Char"/>
    <w:link w:val="Heading3"/>
    <w:rsid w:val="00E623A7"/>
    <w:rPr>
      <w:rFonts w:eastAsia="Times New Roman"/>
      <w:b/>
      <w:bCs/>
      <w:sz w:val="24"/>
      <w:szCs w:val="26"/>
    </w:rPr>
  </w:style>
  <w:style w:type="paragraph" w:styleId="ListParagraph">
    <w:name w:val="List Paragraph"/>
    <w:basedOn w:val="Normal"/>
    <w:uiPriority w:val="34"/>
    <w:qFormat/>
    <w:rsid w:val="007E30F8"/>
    <w:pPr>
      <w:ind w:left="720"/>
      <w:contextualSpacing/>
    </w:pPr>
  </w:style>
  <w:style w:type="paragraph" w:styleId="NoSpacing">
    <w:name w:val="No Spacing"/>
    <w:uiPriority w:val="1"/>
    <w:qFormat/>
    <w:rsid w:val="007E30F8"/>
    <w:rPr>
      <w:sz w:val="24"/>
      <w:szCs w:val="22"/>
    </w:rPr>
  </w:style>
  <w:style w:type="character" w:styleId="PlaceholderText">
    <w:name w:val="Placeholder Text"/>
    <w:uiPriority w:val="99"/>
    <w:semiHidden/>
    <w:rsid w:val="007E30F8"/>
    <w:rPr>
      <w:color w:val="808080"/>
    </w:rPr>
  </w:style>
  <w:style w:type="paragraph" w:customStyle="1" w:styleId="FIGCAP1">
    <w:name w:val="FIGCAP1"/>
    <w:basedOn w:val="Normal"/>
    <w:rsid w:val="007E30F8"/>
    <w:pPr>
      <w:spacing w:before="120" w:line="260" w:lineRule="exact"/>
      <w:jc w:val="center"/>
    </w:pPr>
    <w:rPr>
      <w:rFonts w:eastAsia="Times"/>
      <w:b/>
      <w:sz w:val="22"/>
    </w:rPr>
  </w:style>
  <w:style w:type="paragraph" w:customStyle="1" w:styleId="FIGCAP2">
    <w:name w:val="FIGCAP2"/>
    <w:basedOn w:val="FIGCAP1"/>
    <w:rsid w:val="007E30F8"/>
    <w:pPr>
      <w:ind w:left="360"/>
      <w:jc w:val="left"/>
    </w:pPr>
  </w:style>
  <w:style w:type="character" w:customStyle="1" w:styleId="Heading4Char">
    <w:name w:val="Heading 4 Char"/>
    <w:link w:val="Heading4"/>
    <w:uiPriority w:val="9"/>
    <w:semiHidden/>
    <w:rsid w:val="007E30F8"/>
    <w:rPr>
      <w:rFonts w:eastAsia="Times New Roman" w:cs="Times New Roman"/>
      <w:bCs/>
      <w:sz w:val="24"/>
      <w:szCs w:val="28"/>
      <w:u w:val="single"/>
    </w:rPr>
  </w:style>
  <w:style w:type="paragraph" w:customStyle="1" w:styleId="TableCap">
    <w:name w:val="Table Cap"/>
    <w:basedOn w:val="Normal"/>
    <w:rsid w:val="007E30F8"/>
    <w:pPr>
      <w:keepNext/>
      <w:keepLines/>
      <w:spacing w:after="120"/>
      <w:jc w:val="center"/>
    </w:pPr>
    <w:rPr>
      <w:rFonts w:ascii="Times New Roman Bold" w:hAnsi="Times New Roman Bold"/>
      <w:b/>
      <w:sz w:val="22"/>
    </w:rPr>
  </w:style>
  <w:style w:type="paragraph" w:customStyle="1" w:styleId="TableFootnote">
    <w:name w:val="Table Footnote"/>
    <w:basedOn w:val="Normal"/>
    <w:qFormat/>
    <w:rsid w:val="007E30F8"/>
    <w:pPr>
      <w:ind w:left="58" w:hanging="58"/>
      <w:jc w:val="both"/>
    </w:pPr>
    <w:rPr>
      <w:sz w:val="18"/>
      <w:szCs w:val="18"/>
    </w:rPr>
  </w:style>
  <w:style w:type="table" w:styleId="TableGrid">
    <w:name w:val="Table Grid"/>
    <w:basedOn w:val="TableNormal"/>
    <w:uiPriority w:val="59"/>
    <w:rsid w:val="007E30F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Heading">
    <w:name w:val="Table Heading"/>
    <w:basedOn w:val="Normal"/>
    <w:qFormat/>
    <w:rsid w:val="007E30F8"/>
    <w:pPr>
      <w:keepNext/>
      <w:suppressAutoHyphens/>
      <w:spacing w:after="120"/>
      <w:jc w:val="center"/>
    </w:pPr>
    <w:rPr>
      <w:rFonts w:ascii="Times New Roman Bold" w:hAnsi="Times New Roman Bold"/>
      <w:b/>
      <w:sz w:val="22"/>
    </w:rPr>
  </w:style>
  <w:style w:type="paragraph" w:customStyle="1" w:styleId="TableText">
    <w:name w:val="Table Text"/>
    <w:basedOn w:val="Normal"/>
    <w:qFormat/>
    <w:rsid w:val="007E30F8"/>
    <w:rPr>
      <w:sz w:val="22"/>
      <w:szCs w:val="20"/>
    </w:rPr>
  </w:style>
  <w:style w:type="character" w:customStyle="1" w:styleId="WHERElist">
    <w:name w:val="WHERE list"/>
    <w:basedOn w:val="DefaultParagraphFont"/>
    <w:rsid w:val="007E30F8"/>
  </w:style>
  <w:style w:type="paragraph" w:customStyle="1" w:styleId="FIGCAP1line">
    <w:name w:val="FIGCAP 1 line"/>
    <w:basedOn w:val="Normal"/>
    <w:rsid w:val="0045677D"/>
    <w:pPr>
      <w:spacing w:before="120"/>
      <w:jc w:val="center"/>
    </w:pPr>
    <w:rPr>
      <w:rFonts w:eastAsia="Times"/>
      <w:b/>
      <w:sz w:val="22"/>
    </w:rPr>
  </w:style>
  <w:style w:type="paragraph" w:customStyle="1" w:styleId="TableColumnHeading">
    <w:name w:val="Table Column Heading"/>
    <w:basedOn w:val="Normal"/>
    <w:qFormat/>
    <w:rsid w:val="0045677D"/>
    <w:pPr>
      <w:keepNext/>
      <w:suppressAutoHyphens/>
      <w:spacing w:before="60" w:after="60"/>
      <w:jc w:val="center"/>
    </w:pPr>
    <w:rPr>
      <w:b/>
      <w:sz w:val="22"/>
    </w:rPr>
  </w:style>
  <w:style w:type="paragraph" w:customStyle="1" w:styleId="Tabletext0">
    <w:name w:val="Table text"/>
    <w:basedOn w:val="Normal"/>
    <w:qFormat/>
    <w:rsid w:val="0045677D"/>
    <w:pPr>
      <w:spacing w:before="20" w:after="20"/>
    </w:pPr>
    <w:rPr>
      <w:sz w:val="22"/>
    </w:rPr>
  </w:style>
  <w:style w:type="paragraph" w:customStyle="1" w:styleId="Tablefootnote0">
    <w:name w:val="Table footnote"/>
    <w:basedOn w:val="Tabletext0"/>
    <w:qFormat/>
    <w:rsid w:val="0045677D"/>
    <w:pPr>
      <w:spacing w:before="40"/>
      <w:ind w:left="72" w:hanging="72"/>
    </w:pPr>
  </w:style>
  <w:style w:type="paragraph" w:customStyle="1" w:styleId="MTDisplayEquation">
    <w:name w:val="MTDisplayEquation"/>
    <w:basedOn w:val="EQUATION"/>
    <w:next w:val="Normal"/>
    <w:link w:val="MTDisplayEquationChar"/>
    <w:rsid w:val="0045677D"/>
    <w:rPr>
      <w:sz w:val="22"/>
    </w:rPr>
  </w:style>
  <w:style w:type="character" w:customStyle="1" w:styleId="MTDisplayEquationChar">
    <w:name w:val="MTDisplayEquation Char"/>
    <w:link w:val="MTDisplayEquation"/>
    <w:rsid w:val="0045677D"/>
    <w:rPr>
      <w:rFonts w:ascii="CG Times" w:hAnsi="CG Times"/>
      <w:spacing w:val="-2"/>
      <w:sz w:val="22"/>
      <w:szCs w:val="22"/>
    </w:rPr>
  </w:style>
  <w:style w:type="character" w:styleId="Hyperlink">
    <w:name w:val="Hyperlink"/>
    <w:uiPriority w:val="99"/>
    <w:unhideWhenUsed/>
    <w:rsid w:val="0045677D"/>
    <w:rPr>
      <w:color w:val="0000FF"/>
      <w:u w:val="single"/>
    </w:rPr>
  </w:style>
  <w:style w:type="paragraph" w:customStyle="1" w:styleId="Heading">
    <w:name w:val="Heading"/>
    <w:basedOn w:val="BodyText"/>
    <w:qFormat/>
    <w:rsid w:val="0045677D"/>
    <w:pPr>
      <w:spacing w:before="240" w:after="120"/>
    </w:pPr>
    <w:rPr>
      <w:b/>
    </w:rPr>
  </w:style>
  <w:style w:type="paragraph" w:customStyle="1" w:styleId="Contactinformation">
    <w:name w:val="Contact information"/>
    <w:basedOn w:val="Normal"/>
    <w:qFormat/>
    <w:rsid w:val="0045677D"/>
    <w:pPr>
      <w:jc w:val="center"/>
    </w:pPr>
    <w:rPr>
      <w:b/>
    </w:rPr>
  </w:style>
  <w:style w:type="paragraph" w:customStyle="1" w:styleId="Numberedlist">
    <w:name w:val="Numbered list"/>
    <w:basedOn w:val="Normal"/>
    <w:qFormat/>
    <w:rsid w:val="0045677D"/>
    <w:pPr>
      <w:numPr>
        <w:numId w:val="3"/>
      </w:numPr>
    </w:pPr>
  </w:style>
  <w:style w:type="character" w:styleId="FollowedHyperlink">
    <w:name w:val="FollowedHyperlink"/>
    <w:basedOn w:val="DefaultParagraphFont"/>
    <w:uiPriority w:val="99"/>
    <w:semiHidden/>
    <w:unhideWhenUsed/>
    <w:rsid w:val="00BD1C47"/>
    <w:rPr>
      <w:color w:val="954F72" w:themeColor="followedHyperlink"/>
      <w:u w:val="single"/>
    </w:rPr>
  </w:style>
  <w:style w:type="character" w:styleId="UnresolvedMention">
    <w:name w:val="Unresolved Mention"/>
    <w:basedOn w:val="DefaultParagraphFont"/>
    <w:uiPriority w:val="99"/>
    <w:semiHidden/>
    <w:unhideWhenUsed/>
    <w:rsid w:val="00BD1C47"/>
    <w:rPr>
      <w:color w:val="605E5C"/>
      <w:shd w:val="clear" w:color="auto" w:fill="E1DFDD"/>
    </w:rPr>
  </w:style>
  <w:style w:type="character" w:styleId="CommentReference">
    <w:name w:val="annotation reference"/>
    <w:basedOn w:val="DefaultParagraphFont"/>
    <w:uiPriority w:val="99"/>
    <w:semiHidden/>
    <w:unhideWhenUsed/>
    <w:rsid w:val="00BD1C47"/>
    <w:rPr>
      <w:sz w:val="16"/>
      <w:szCs w:val="16"/>
    </w:rPr>
  </w:style>
  <w:style w:type="paragraph" w:styleId="CommentText">
    <w:name w:val="annotation text"/>
    <w:basedOn w:val="Normal"/>
    <w:link w:val="CommentTextChar"/>
    <w:uiPriority w:val="99"/>
    <w:semiHidden/>
    <w:unhideWhenUsed/>
    <w:rsid w:val="00BD1C47"/>
    <w:rPr>
      <w:sz w:val="20"/>
      <w:szCs w:val="20"/>
    </w:rPr>
  </w:style>
  <w:style w:type="character" w:customStyle="1" w:styleId="CommentTextChar">
    <w:name w:val="Comment Text Char"/>
    <w:basedOn w:val="DefaultParagraphFont"/>
    <w:link w:val="CommentText"/>
    <w:uiPriority w:val="99"/>
    <w:semiHidden/>
    <w:rsid w:val="00BD1C47"/>
  </w:style>
  <w:style w:type="paragraph" w:styleId="CommentSubject">
    <w:name w:val="annotation subject"/>
    <w:basedOn w:val="CommentText"/>
    <w:next w:val="CommentText"/>
    <w:link w:val="CommentSubjectChar"/>
    <w:uiPriority w:val="99"/>
    <w:semiHidden/>
    <w:unhideWhenUsed/>
    <w:rsid w:val="00BD1C47"/>
    <w:rPr>
      <w:b/>
      <w:bCs/>
    </w:rPr>
  </w:style>
  <w:style w:type="character" w:customStyle="1" w:styleId="CommentSubjectChar">
    <w:name w:val="Comment Subject Char"/>
    <w:basedOn w:val="CommentTextChar"/>
    <w:link w:val="CommentSubject"/>
    <w:uiPriority w:val="99"/>
    <w:semiHidden/>
    <w:rsid w:val="00BD1C47"/>
    <w:rPr>
      <w:b/>
      <w:bCs/>
    </w:rPr>
  </w:style>
  <w:style w:type="paragraph" w:customStyle="1" w:styleId="References">
    <w:name w:val="References"/>
    <w:basedOn w:val="BodyText"/>
    <w:qFormat/>
    <w:rsid w:val="00DA75E1"/>
    <w:pPr>
      <w:numPr>
        <w:numId w:val="5"/>
      </w:numPr>
    </w:pPr>
  </w:style>
  <w:style w:type="paragraph" w:styleId="NormalWeb">
    <w:name w:val="Normal (Web)"/>
    <w:basedOn w:val="Normal"/>
    <w:uiPriority w:val="99"/>
    <w:unhideWhenUsed/>
    <w:rsid w:val="00B90D63"/>
    <w:pPr>
      <w:spacing w:before="100" w:beforeAutospacing="1" w:after="100" w:afterAutospacing="1"/>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7443496">
      <w:bodyDiv w:val="1"/>
      <w:marLeft w:val="0"/>
      <w:marRight w:val="0"/>
      <w:marTop w:val="0"/>
      <w:marBottom w:val="0"/>
      <w:divBdr>
        <w:top w:val="none" w:sz="0" w:space="0" w:color="auto"/>
        <w:left w:val="none" w:sz="0" w:space="0" w:color="auto"/>
        <w:bottom w:val="none" w:sz="0" w:space="0" w:color="auto"/>
        <w:right w:val="none" w:sz="0" w:space="0" w:color="auto"/>
      </w:divBdr>
      <w:divsChild>
        <w:div w:id="1796288732">
          <w:marLeft w:val="0"/>
          <w:marRight w:val="0"/>
          <w:marTop w:val="0"/>
          <w:marBottom w:val="0"/>
          <w:divBdr>
            <w:top w:val="none" w:sz="0" w:space="0" w:color="auto"/>
            <w:left w:val="none" w:sz="0" w:space="0" w:color="auto"/>
            <w:bottom w:val="none" w:sz="0" w:space="0" w:color="auto"/>
            <w:right w:val="none" w:sz="0" w:space="0" w:color="auto"/>
          </w:divBdr>
          <w:divsChild>
            <w:div w:id="670453558">
              <w:marLeft w:val="0"/>
              <w:marRight w:val="0"/>
              <w:marTop w:val="0"/>
              <w:marBottom w:val="0"/>
              <w:divBdr>
                <w:top w:val="none" w:sz="0" w:space="0" w:color="auto"/>
                <w:left w:val="none" w:sz="0" w:space="0" w:color="auto"/>
                <w:bottom w:val="none" w:sz="0" w:space="0" w:color="auto"/>
                <w:right w:val="none" w:sz="0" w:space="0" w:color="auto"/>
              </w:divBdr>
              <w:divsChild>
                <w:div w:id="1862739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3143321">
      <w:bodyDiv w:val="1"/>
      <w:marLeft w:val="0"/>
      <w:marRight w:val="0"/>
      <w:marTop w:val="0"/>
      <w:marBottom w:val="0"/>
      <w:divBdr>
        <w:top w:val="none" w:sz="0" w:space="0" w:color="auto"/>
        <w:left w:val="none" w:sz="0" w:space="0" w:color="auto"/>
        <w:bottom w:val="none" w:sz="0" w:space="0" w:color="auto"/>
        <w:right w:val="none" w:sz="0" w:space="0" w:color="auto"/>
      </w:divBdr>
      <w:divsChild>
        <w:div w:id="2138791660">
          <w:marLeft w:val="0"/>
          <w:marRight w:val="0"/>
          <w:marTop w:val="0"/>
          <w:marBottom w:val="0"/>
          <w:divBdr>
            <w:top w:val="none" w:sz="0" w:space="0" w:color="auto"/>
            <w:left w:val="none" w:sz="0" w:space="0" w:color="auto"/>
            <w:bottom w:val="none" w:sz="0" w:space="0" w:color="auto"/>
            <w:right w:val="none" w:sz="0" w:space="0" w:color="auto"/>
          </w:divBdr>
          <w:divsChild>
            <w:div w:id="1408916723">
              <w:marLeft w:val="0"/>
              <w:marRight w:val="0"/>
              <w:marTop w:val="0"/>
              <w:marBottom w:val="0"/>
              <w:divBdr>
                <w:top w:val="none" w:sz="0" w:space="0" w:color="auto"/>
                <w:left w:val="none" w:sz="0" w:space="0" w:color="auto"/>
                <w:bottom w:val="none" w:sz="0" w:space="0" w:color="auto"/>
                <w:right w:val="none" w:sz="0" w:space="0" w:color="auto"/>
              </w:divBdr>
              <w:divsChild>
                <w:div w:id="19545532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image" Target="media/image3.jpeg"/><Relationship Id="rId10" Type="http://schemas.openxmlformats.org/officeDocument/2006/relationships/hyperlink" Target="https://my.olcf.ornl.gov/project-application-new"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www.alcf.anl.gov/science/directors-discretionary-allocation-program"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8</Pages>
  <Words>1562</Words>
  <Characters>8905</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ORNL</Company>
  <LinksUpToDate>false</LinksUpToDate>
  <CharactersWithSpaces>10447</CharactersWithSpaces>
  <SharedDoc>false</SharedDoc>
  <HLinks>
    <vt:vector size="6" baseType="variant">
      <vt:variant>
        <vt:i4>917569</vt:i4>
      </vt:variant>
      <vt:variant>
        <vt:i4>0</vt:i4>
      </vt:variant>
      <vt:variant>
        <vt:i4>0</vt:i4>
      </vt:variant>
      <vt:variant>
        <vt:i4>5</vt:i4>
      </vt:variant>
      <vt:variant>
        <vt:lpwstr>http://www.alcf.anl.gov/getting-started/apply-for-d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elser</dc:creator>
  <cp:keywords/>
  <cp:lastModifiedBy>Garcia Martinez, Marta</cp:lastModifiedBy>
  <cp:revision>23</cp:revision>
  <cp:lastPrinted>2011-03-25T15:00:00Z</cp:lastPrinted>
  <dcterms:created xsi:type="dcterms:W3CDTF">2022-04-08T18:04:00Z</dcterms:created>
  <dcterms:modified xsi:type="dcterms:W3CDTF">2022-04-11T21:31:00Z</dcterms:modified>
</cp:coreProperties>
</file>